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85" r:id="rId3"/>
    <p:sldId id="266" r:id="rId4"/>
    <p:sldId id="267" r:id="rId5"/>
    <p:sldId id="268" r:id="rId6"/>
    <p:sldId id="286" r:id="rId7"/>
    <p:sldId id="287" r:id="rId8"/>
    <p:sldId id="288" r:id="rId9"/>
    <p:sldId id="289" r:id="rId10"/>
    <p:sldId id="290" r:id="rId11"/>
    <p:sldId id="291" r:id="rId12"/>
    <p:sldId id="270" r:id="rId13"/>
    <p:sldId id="271" r:id="rId14"/>
    <p:sldId id="272" r:id="rId15"/>
    <p:sldId id="282" r:id="rId16"/>
    <p:sldId id="283" r:id="rId17"/>
    <p:sldId id="284" r:id="rId18"/>
    <p:sldId id="273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/>
  </p:normalViewPr>
  <p:slideViewPr>
    <p:cSldViewPr snapToGrid="0" showGuides="1">
      <p:cViewPr varScale="1">
        <p:scale>
          <a:sx n="94" d="100"/>
          <a:sy n="94" d="100"/>
        </p:scale>
        <p:origin x="78" y="189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6T14:36:32.28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908 5407 200 0,'-14'3'77'0,"10"-3"-60"0,0-3 15 0,4 3 2 15,0 0-4-15,0 0 0 16,0 0-9-16,0 0 0 16,0 0-12-16,4 3 6 0,0-3 2 15,-1 0 2-15,4 0 1 16,0 0-3-16,4 0 2 15,-1-3-4-15,4-4 1 16,1 7-5-16,-1-3-1 16,3 0-4-16,1 0 1 15,3 0-2-15,7 3 2 16,4 0 0-16,7-3 1 16,3 0-4-16,8-4-1 15,-5 1 1-15,1 0 2 16,0-1 1-16,0 1 1 0,0 3-4 15,3 0-1-15,4 0-1 16,4 0-2-16,3 0 3 16,-4-4 2-16,-3 1-4 15,0-3-3-15,-4 9 3 16,8-4 3-16,3-2 1 16,3 3 2-16,1-3-4 15,-4-4-2-15,0 7 2 16,-4-3 2-16,1 0-2 15,6-1 0-15,8 1-3 0,3 0-1 16,-4 0 1-16,-3 2 2 16,-3 4-3-16,6 4 0 15,8-1 3-15,3 3 1 16,0-3-1-16,-3 0-2 16,-1 0 1-16,15-3 1 15,3 0-1-15,1-3 2 16,-8 0-2-16,-7 3-1 15,0 0-2-15,4 3 1 16,-4 4 1-16,-3-1 2 16,-8-3-3-16,-6 6 0 15,-8-2-1-15,-3-4 0 16,-7 6 4-16,0-3 1 16,-4-2-1-16,-3 2 1 15,-7-3-2-15,-4 0 2 16,-3 0 2-16,-1 0 2 15,-3 1-3-15,1-1-1 0,-8 0-1 16,0-3-2 0,0 0 1-16,0 0 1 15,0 0 1-15,0 0 1 0,0 0-5 16,0-3 1-16,1 0 0 16,-1 3 0-16,0-4-3 15,0 4 2-15,-4 0 1 16,1 0 2-16,3 0-1 15,-3 0-1-15,-1 0 1 16,1 0-1-16,-1 0 0 16,1 0 0-16,0 0 0 0,-1 0 2 15,1 0-3-15,-1 0 0 16,1 0 1-16,0 0 0 16,-4 0 0-16,0 4 2 15,0-4-1-15,0 0-1 16,0 0-2-16,0 0-1 15,0 0 2-15,-4 3 2 16,1-3 0-16,-4 0-1 16,0 0-52-16,0-3-23 15</inkml:trace>
  <inkml:trace contextRef="#ctx0" brushRef="#br0" timeOffset="901.859">10481 6375 236 0,'0'-18'88'0,"0"5"-69"0,0 10 11 0,0 3 1 15,0 0-2-15,0 0 5 16,-3 3-3-16,3 13-1 15,0 3-17-15,-4 6 5 0,4 12 5 16,0 14-1-16,0 11-1 16,0 10-5-16,0 4 0 15,4 21-5-15,-1 9 1 16,1-2-3-16,-1-10 0 16,1-6-3-16,-1-7 1 15,1-5-4-15,-1-11-2 16,1-8 0-16,-1-10-1 15,-3-13 0-15,0-5 2 16,0-11 1-16,0-11 1 0,0-14-11 16,4 1-3-16,-1-10-48 15,1-2-21-15,-1-4-88 16,8 3-49 0,3 0 103-16</inkml:trace>
  <inkml:trace contextRef="#ctx0" brushRef="#br0" timeOffset="1534.373">10943 6557 200 0,'0'-12'77'0,"-3"6"-60"0,-1-4 13 0,1 7 1 15,3-3-1-15,-4-1 2 16,4-2 0-16,0 0 0 16,4-1-17-16,-1 1 4 0,4-7 2 15,0 7-5-15,7-10-1 16,4 3-5-16,10 1 1 0,7 2-4 15,4 4 1-15,7-1 1 16,-4 7 5-16,-3 6 3 16,-3 7 2-16,-5 8 1 15,1 8 0-15,-11 11-7 16,-7 16 0-16,-7 7-2 16,-3 0 1-16,-11-1-9 15,-7 4-1-15,-11 0 0 16,-10 21 1-16,-4 1-4 15,0-4 1-15,0-8 0 16,8-4 2-16,6-13-1 16,4-9 2-16,10-6-2 15,11-13-1-15,11-9 1 16,13-10-1-16,15-6 2 0,7-6 3 16,4 0 9-16,2-6 3 15,8-4-2-15,4 1-1 16,3 2-8-16,0 1-2 15,-7-1-2-15,-7 4-2 16,-7 0 1-16,-7 0-1 16,-4 2-3-16,-7 1 0 15,-7 0-45-15,-3 0-17 16,-4 0-25-16,-3 0-8 16</inkml:trace>
  <inkml:trace contextRef="#ctx0" brushRef="#br0" timeOffset="2671.78">7666 6542 236 0,'-7'-3'88'0,"3"6"-69"0,4-3 15 0,0 0 1 16,0 0-9-16,0 6-1 16,4 0-1-16,-1 4 0 15,4-1-13-15,0 0 4 0,8 4 3 16,2-4-2-16,8 1 1 15,7-4-3-15,6-3-1 0,8-3-3 16,7 0-1 0,-7 0-1-16,14 0 0 15,7 0-2-15,4 3 1 0,-1 7-2 16,-3 2 0-16,-7 7 1 16,-7 3 1-16,-11 0 1 15,-3 9 2-15,-7 1-1 16,-4 2 2-16,-7 1-2 15,-6 9 2-15,-5 12-2 16,-3 10 0-16,-3 0-5 16,-4 0-3-16,0 3 0 15,-4-4 1-15,1-2-1 16,-1-3 2-16,1-4-2 16,-1-9-1-16,1 0-2 15,-1-9 1-15,0-7 1 0,1-3 2 16,-1-3-1-16,4 1-1 15,-3-8 1-15,-1 1 1 16,1-3-3-16,3-4-2 16,0-2 2-16,0-4 2 15,0-6-9-15,3-3-2 16,1-10-50-16,3 4-21 16,4-13-90-1,6 0-58-15,4 0 100 16</inkml:trace>
  <inkml:trace contextRef="#ctx0" brushRef="#br0" timeOffset="3170.28">9433 6749 276 0,'0'-22'104'0,"0"12"-81"0,-3-5 14 0,3 11 1 16,0-2-7-16,0 6-1 16,0 6-3-16,0 7-2 15,0 6-14-15,0 9 0 0,0 7 2 16,-4 8 2-16,4 14 3 16,0 12-4-16,0 3 2 15,0-3-9-15,4-6-2 16,-1-1-3-16,1-8-2 15,3-7 1-15,-4-10 1 16,1 1-3-16,3-10 0 16,-3-9-4-16,-1-6-1 0,-3-7-72 15,0-12 5 1,-3 2 0-16,-1-8-46 16,-3-10-47-1,-7-6 58-15</inkml:trace>
  <inkml:trace contextRef="#ctx0" brushRef="#br0" timeOffset="3422.645">9056 7059 264 0,'-7'-3'101'0,"3"6"-78"0,4-3 13 0,0 0 0 15,4 3-2-15,3-3 5 16,10-3-5-1,15-3 0-15,14-4-19 0,14-2 2 16,0-1 3-16,0 1-11 0,3-4-2 16,8 4-5-16,3-4-2 15,0 6 3-15,-7 4 0 16,-7-3-8-16,-7-1-4 16,-7 4-72-16,-4-6-32 15,-3-4-46 1</inkml:trace>
  <inkml:trace contextRef="#ctx0" brushRef="#br0" timeOffset="5839.056">9606 8834 156 0,'0'-13'60'0,"-3"4"-47"0,-1-4 15 16,4 7 4-16,-3 3-5 15,-1-3 1-15,1-4-2 16,3 10-1-16,-4-3-14 0,4-3 7 16,0 6 4-16,0 9 0 0,0 10-1 15,4 3-3-15,3 12 1 16,0 17-1-16,3 21 0 16,1 0-5-16,-1 6-3 15,1 23-3-15,0 11 0 16,-4-2 0-16,-4-13 1 15,-3 4 0-15,0 2 0 16,0-9-2-16,0-12-1 16,0-13-3-16,0-13 1 15,4-12-4-15,-1-9 0 16,1-7 1-16,-1-9 2 16,1-4-1-16,-1-12-1 15,1 4 1-15,-1-7 1 0,1-7-25 16,-1 4-12-16,4-12-35 15,1 5-16-15,2-12-56 16</inkml:trace>
  <inkml:trace contextRef="#ctx0" brushRef="#br0" timeOffset="6815.158">10717 8824 156 0,'7'-9'60'0,"-7"6"-47"0,4-3 15 0,-4 2 2 0,4 1-4 15,-1-3 2-15,1-3-3 16,-1 5 0-16,-3-2-14 16,0-3 4-16,0 6 5 0,0-4-5 15,0-2 2-15,0 0-6 16,-3-4 1-16,-1 0-1 16,-3-2 1-16,0-4-2 0,-4 0-1 15,-3 10-3 1,-3-4 1-16,-5 4-2 15,1 6 0-15,-3 3 1 16,-1 6 3-16,0 3-2 16,0 7 1-16,1-3-5 15,-1 12 0-15,0-3-1 16,-3 3 1-16,0 0-2 16,0 3-1-16,0 3 1 15,3 4 1-15,0 6 3 16,7 2 4-16,8 1 0 0,3-6 0 15,10 3-3-15,8-10 1 16,10-6-4-16,4-9 0 16,3-13-1-16,4-3-2 15,3-3 3-15,4-13 2 16,3-12-2-16,4-7 0 16,0-2-1-16,-4-4 1 15,-3 0-2-15,-7 1-1 16,-4 2 1-16,-7 3-1 15,-7 1 0-15,-7 6 0 0,-3 9 0 16,-1 3 0-16,-6 10 6 16,-1 6 4-16,-3 9-1 15,-3 7 2-15,-1 9-4 16,1 7-2-16,3 18 2 16,-1 22 2-16,1 3-6 15,4 3-2-15,3 7-1 16,0 19 0-16,0-1 0 15,3-6 2-15,1-12 1 16,3 0 1-16,0-10-5 16,0-6 1-16,0-10 0 15,0-12 0-15,0-15 0 16,0-4 0-16,-3-19-7 0,-1-2 0 16,1-14-52-16,-1-2-21 15,-3-10-82 1,-7 7-59-16,0-4 92 15</inkml:trace>
  <inkml:trace contextRef="#ctx0" brushRef="#br0" timeOffset="8089.578">9042 8464 212 0,'3'-47'79'0,"-3"37"-61"0,-3 1 12 0,3 9 2 15,0 0-11-15,-4 9 1 16,1 4-4-16,-1 9-2 16,1 12-8-16,3 10 8 0,0 13 4 15,3 5 1-15,1 26 2 16,-1 25-7-16,4 12-1 0,0 35-5 15,4 10 1-15,-1 8-6 16,1-2-1-16,0-19 0 16,-4-22 2-16,0-1 3 15,-4-11 2-15,1-20-3 16,-4-18 0-16,0-19-5 16,0-10 0-16,3-15-1 15,1-13-2-15,3-3 3 16,7-12 2-16,7-7-2 15,7-6-2-15,8-6 0 16,2-4 1-16,5-2 3 16,6-4 2-16,4 4-1 15,21-7 1-15,18-6-2 16,7 0 2-16,21-10-2 0,24 7 0 16,15 3-3-16,24 3 1 15,-6 3-2-15,13 3 2 16,-3 7-2-16,-14-1-1 15,0 1 1-15,-11 3 1 16,-24-4-1-16,7 4-1 16,-22-3 3-16,-17-1 0 15,-21 1 1-15,-18 3 2 16,-22-1 6-16,-9 4 2 16,-15 0-3-16,-11 0-1 15,-6 0-6-15,-4 0-1 16,-4 0-1-16,-3-4 1 15,0-2-4-15,0-7 0 16,0 4 1-16,0-17 0 16,0-5 0-16,0-16 2 0,0-7-1 15,-4-5-1-15,-3-10-2 16,-7-35-1-16,0-22 2 16,-4-21 2-16,-6-35 0 15,-5 0 2-15,-6-19-4 16,-7 32-2-16,-8 24 2 15,-3 23 2-15,4 15 0 16,3 25-1-16,3 16 1 16,1 13-1-16,3 6 0 15,4 15 0-15,-1 4-3 16,1 0 2-16,0 12 1 0,-1 0 2 16,1 6-3-16,-4 4 0 15,0 6 1-15,-3 3 0 16,-7 6 0-1,-19 10 2-15,-13 6-3 0,-3 15 0 16,2 4 1-16,-13 3 2 16,-18-3-1-16,0 0 2 15,-7-4-4-15,-32 1-2 16,4 3 4-16,-14 3 1 16,-11 12-3-16,14 10 1 15,-3 3-2-15,10-10 0 16,29-8 2-16,24-11 0 15,25-18-36-15,31-12-15 16,36-29-157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6T14:41:51.72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163 8636 184 0,'0'-19'71'0,"0"16"-55"0,0-3 9 0,0 6-1 16,0 0-6-16,-3 6 2 16,-1 7-2-16,-6 6-2 15,-1 3-8-15,-3 21 4 0,-4 8 1 16,-3 27 2-16,-4 25 1 16,1 23 5-16,-4 40 3 15,-4 19-8-15,7 22-2 16,11-13-8-16,14 10-2 15,11-19-2-15,6-15 1 16,8-7-4-16,3-16 0 16,4-22 1-16,0-18 0 15,3-16 0-15,0-25 0 16,-3-7 2-16,0-15 1 16,-4-12-4-16,-3-14-1 15,-4-2-52-15,-4-13-24 16,-2-3-57-16</inkml:trace>
  <inkml:trace contextRef="#ctx0" brushRef="#br0" timeOffset="630.765">8929 9276 200 0,'3'-19'77'0,"-3"16"-60"0,0-3 10 16,0 6 1-16,0 0-5 15,0 6 0-15,0 13-1 16,4 9-2-16,-4 22-10 15,0 25 0-15,0 13 3 0,3 6-1 16,4 28 1-16,4 4-1 16,0-4 0-16,3 7-6 15,0-1-4-15,0-12-1 0,0-15-1 16,-3-4-3 0,-1-9 2-16,-3-13 1 0,-3-6 0 15,-1-16-29-15,1-12-10 16</inkml:trace>
  <inkml:trace contextRef="#ctx0" brushRef="#br0" timeOffset="1829.68">10047 9627 220 0,'-3'-19'82'0,"3"10"-64"0,0-7 11 16,0 7 2-16,0 6-6 16,0-4 3-16,0 4-3 15,0 3 0-15,0 13-14 0,-7 18 4 16,7 7 5-16,-4 9-2 0,4 25-1 16,0 12-1-16,0 1 0 15,4 3-6-15,3-3-4 16,0 12-3-16,3-3 0 15,4-6-2-15,0-13-1 16,1-6 1-16,-1-13-1 16,-4-6-22-16,-3-9-8 15,-3-6-40-15,-4-7-15 16,0-3-51 0</inkml:trace>
  <inkml:trace contextRef="#ctx0" brushRef="#br0" timeOffset="2039.584">9857 10292 216 0,'-7'0'82'0,"17"9"-64"0,11-3 13 16,-10-6 3-16,10 0-11 16,11 0-1-16,14-6-9 15,17-3 0-15,8-1-8 16,3-2-1-16,0-1 0 0,4 1-2 15,-1-1-2-15,1 1-17 16,-4 2-6-16,-7-9-101 16</inkml:trace>
  <inkml:trace contextRef="#ctx0" brushRef="#br0" timeOffset="2581.041">11049 9552 232 0,'11'-16'88'0,"-1"7"-69"0,18 2 11 16,-13 7-2-16,9 4-3 16,8 5 0-16,3 10 3 15,1 9 3-15,-1 6-17 16,0 10 5-16,-7 7 2 0,-7 14 0 15,-3 14-1-15,-7-1-6 16,-11 4-1-16,-7-4-6 16,-4 4-2-16,-10 18-2 15,-7-6 0-15,-8-9-2 16,8-10 2-16,3-16-7 16,11-2 1-16,14-13 1 15,11-10 1-15,14-9 1 0,10-12 0 16,11-10-3-1,7-6 2-15,10-6 3 16,8-4 1-16,-4-3-8 16,-7-3-2-16,-7 7-34 0,-7-4-13 15,-8 1-18-15,-2 2-9 16,-5-3-43 0</inkml:trace>
  <inkml:trace contextRef="#ctx0" brushRef="#br0" timeOffset="2970.791">12256 9339 240 0,'0'-26'90'0,"-4"14"-70"0,-7 3 10 15,4 2-1-15,0 7-9 16,-3 7-1-16,-4 2 0 16,-4 10 2-16,-3 12-11 15,0 26-1-15,-4 18-2 0,0 6 8 0,1 23 2 16,-1 21-4-16,4 4-3 15,3 15-5-15,11 0-2 16,11-18-1-16,17-20-2 16,14-12-2-16,14-15 1 15,4-13-15-15,0-10-6 16,-3-12-42-16,-1-10-16 16,0-5-49-1</inkml:trace>
  <inkml:trace contextRef="#ctx0" brushRef="#br0" timeOffset="4098.79">12584 9724 248 0,'-4'-9'93'0,"4"3"-72"0,4-4 11 0,-1 7 3 15,8-6-10-15,6-10 0 16,8-3-3-16,3-3-2 16,4 0-10-16,0 3 5 0,0 9 4 15,-4 7-6-15,-4 6 0 16,-2 9 2-16,-8 13 0 15,-4 3-2-15,-6 4 2 16,-8 2-8-16,-3 3-2 16,-3-2-1-16,-4-1 0 15,-1-3-2-15,5-3-2 16,-1-3-2-16,4-3 1 0,4 0 1 16,-1-3 0-16,4-1 0 15,4 1 0-15,3-3 0 16,3 2 0-16,4 1 0 15,4 3 0-15,3 3 0 16,7 3 0-16,8 3 0 16,6 0 2-16,0 0-3 15,-3 1 0-15,-4-7-1 16,-6 6 0-16,-8 3 2 16,-11-6 2-16,-10 3-1 15,-10 4 2-15,-11 5-2 16,-11 1 2-16,-3 0-2 0,-4-1 2 15,0-2-4 1,-3-1 0-16,-1-5 1 16,-2-8 2-16,-1-2-6 0,3 0 1 15,5-10-26-15,9-2-10 16,12-7-33-16,6-10-15 16,11-8-57-1</inkml:trace>
  <inkml:trace contextRef="#ctx0" brushRef="#br0" timeOffset="4425.395">13328 9147 236 0,'14'-62'90'0,"-7"46"-70"0,7 0 17 15,-10 22 2-15,3 10-12 16,0 12-1-16,0 10-6 16,4 15-1-16,-1 16-10 15,4 22 1-15,4 6 3 0,-1 4-7 16,1 18-3-16,-4 6 0 16,-7-9 2-16,-10 10-2 15,-11 5-2-15,-4-5-3 16,-3-13 1-16,-4-16-12 15,4-9-7-15,0-13-20 0,3-15-10 16,4-13-42 0,3-10-60-16,-3-12 39 15</inkml:trace>
  <inkml:trace contextRef="#ctx0" brushRef="#br0" timeOffset="5492.123">13924 8774 192 0,'7'-19'71'0,"-3"13"-55"0,6-3 11 0,-6 9 0 15,6 3-2-15,8 6 2 16,3 10-4-16,4 9-2 16,0 19-11-16,-1 25-4 0,1 10 0 15,0 9 6-15,-4 25 2 0,-3 9-5 16,-4 7-3-16,-7 15-3 15,-7 4 0-15,-14-10-2 16,-11 3-1-16,-10 10 1 16,-8-23 1-16,1-11-1 15,3-14-1-15,4-2-2 16,7-20 1-16,6-15-6 16,5-18 0-16,6-14-65 15,8-18-27-15,3-10-14 16</inkml:trace>
  <inkml:trace contextRef="#ctx0" brushRef="#br0" timeOffset="5958.086">15180 8442 180 0,'7'-35'68'0,"-7"32"-52"16,0-3 19-16,0 6 7 0,-7 0-12 15,-7 16-5-15,-7 18-1 16,-15 22-1-16,-9 20-12 16,-5 8 4-16,-3 36 5 0,0 11-7 15,-7 35 0-15,-7 16-3 16,-3 28-1-16,6-3-5 15,15 3-1-15,17-9-1 16,22-25 1-16,24-26-4 16,17-18-2-16,8-22-18 15,4-19-7-15,2-23-31 16,5-11-15-16,-4-19-45 16</inkml:trace>
  <inkml:trace contextRef="#ctx0" brushRef="#br0" timeOffset="7834.54">15448 9323 188 0,'-10'-3'71'0,"6"3"-55"0,1-7 11 15,3 7 0-15,0 0-4 16,0-3-2-16,0-3 0 15,3 3 1-15,4-3-12 16,4-4 3-16,3 7 3 0,7-3 1 16,4 0-1-16,6-1 0 15,1 7 0-15,3 3-2 0,-3 4-1 16,0 2 4-16,-4 4 3 16,-3-4-1-16,-8 10 0 15,-6 0-4-15,-7 9-1 16,-8 10-6-16,-7 9-3 15,-10 3-2-15,-7 0-3 16,-7-3 1-16,0-3-1 16,-1-10-3-16,8 4 2 15,3-10 1-15,8-3 2 16,10-3-3-16,7-9 0 16,7 6-1-16,7-10 0 15,7 0 2-15,7 1 0 16,0-1 0-16,4 4 0 15,-7-4-3-15,14 13 0 0,3 3 4 16,4 3 1-16,-7 4 0 16,-8-1 1-16,-6 0 0 15,-11-2 3 1,-10-1 3-16,-15 0 2 16,-10 0-5-16,-7-3-2 0,-7 4-4 15,-4-1-1-15,-11-6 1 16,-3 0 0-16,0-7 0 15,1 4 2-15,6-9-6 16,7-4 1-16,7-3-15 16,11-6-3-16,10-3-29 15,11-4-10-15,11-2-44 0,10-10-19 16,7-6 4 0</inkml:trace>
  <inkml:trace contextRef="#ctx0" brushRef="#br0" timeOffset="8299.217">16457 9160 224 0,'4'-19'85'0,"-4"16"-66"0,-4-3 12 16,-3 6 1-16,0 6-11 15,-7 3 1-15,-4 4 0 16,-3 12 1-16,0 6-12 16,-4 10 0-16,1 22 0 0,2 18 5 15,1 16 4-15,-4 7-6 16,4 15-1-16,0 0-5 16,7-9-3-16,7-13-5 15,7 0-2-15,7-12 1 16,7-19 2-16,11-16-5 0,10-15 1 15,7-14-23-15,8-8-11 16,-8-10-66-16,-7-3-29 16,-6 0 20-1</inkml:trace>
  <inkml:trace contextRef="#ctx0" brushRef="#br0" timeOffset="8943.808">16708 9439 276 0,'3'-19'104'0,"-3"19"-81"0,0 0 16 0,0 9 1 16,-3 7-18-16,-4 0-2 16,-1 6-12-16,-2 3-3 15,-4 3-3-15,0 0-2 0,0-3 1 16,3 0-1-16,0-3 2 15,4-3-3-15,4-3 0 16,3-7 1-16,3 1 0 16,1-1-3-16,3 1 2 15,3-4 1-15,5-3 0 16,-1 0-3-16,3 0 2 16,5 0 1-16,2 0 2 15,8 4-3-15,7 2-2 16,3 1 2-16,0 5 2 15,1 1 0-15,-4 9 2 16,-8-3-2-16,-2 9-1 0,-8-2 12 16,-4-1 4-16,-6 0 3 15,-4 0 3-15,-7 0-8 16,-11-3-1-16,-10 1-5 16,-11-1 0-16,-10-3-7 15,-4-4-1 1,0 1 0-16,4-3 0 0,3-7-5 15,4-2-1-15,3-7-22 16,4 0-6-16,3-10-14 16,8-6-5-16,-1-9-42 15,4-3-16-15,3 0 7 16</inkml:trace>
  <inkml:trace contextRef="#ctx0" brushRef="#br0" timeOffset="9179.308">16686 9502 288 0,'4'0'110'0,"-4"3"-86"0,3-3 9 0,1 0 0 16,7-7-19-16,6-2-5 15,11-7-3-15,15 1-2 16,6 2-2-16,4-3-2 0,-4 7 1 15,-3 6-12-15,-3-3-5 16,-8 6-28-16,0 0-11 16,4 6-68-1</inkml:trace>
  <inkml:trace contextRef="#ctx0" brushRef="#br0" timeOffset="9576.236">17466 9066 244 0,'0'-7'90'0,"4"17"-70"0,-1 12 17 0,1-6 2 16,3 9-1-16,0 3 2 16,3 16-7-16,4 6 0 15,1 16-19-15,-5 15-1 0,1 4 0 16,-1 0-3-16,-3 2 2 16,-3 14-7-16,-8-1-3 15,-6-9-1-15,-4-3 1 16,-8-7-1-16,1 1-1 15,-3-10-2-15,2-9 1 16,5-16-10-16,3-13-3 16,7-12-39-16,3-12-16 15,4-10-85 1,4-7-38-16,-1 4 100 0</inkml:trace>
  <inkml:trace contextRef="#ctx0" brushRef="#br0" timeOffset="10123.083">18066 9737 268 0,'3'3'101'0,"1"0"-78"0,6 0 4 0,-3 0-1 0,8 0-11 16,2 1 0-16,11-1-7 16,8 0-3-16,10 3-2 15,3 0-5-15,0 1-1 0,1-1 2 16,-4 0 2-16,-4 4-2 16,-3-7 0-16,0-3-30 15,-1 0-14-15,-2 0-79 16</inkml:trace>
  <inkml:trace contextRef="#ctx0" brushRef="#br0" timeOffset="21317.3">19159 9113 264 0,'0'-16'99'0,"-3"10"-77"0,3-4 13 0,0 7 1 0,0-3-6 16,0 0 0-16,0 3-4 16,0-1-1-16,3 4-14 15,1 10 4-15,-1 12 5 0,1 9-2 16,-1 7-1-16,1 9-1 15,0 16 0-15,-1 24-4 16,1 7-2-16,-4-9-4 16,0 12-1-16,0 4-1 15,3-4 0-15,1-16-2 16,-1-2-2-16,1-13 1 16,-1-10 1-16,1-6-1 15,3-6-1-15,-4-9 1 16,4-10-1-16,0-7 0 15,1-2 2-15,-1-10-1 0,0 4 2 16,-4-10-35-16,1 0-16 16,-1-3-48-16,4-4-22 15,-3 1-34 1</inkml:trace>
  <inkml:trace contextRef="#ctx0" brushRef="#br0" timeOffset="21723.48">19692 8495 260 0,'11'-41'99'0,"-4"35"-77"0,7 6 11 16,-7 3 0-16,3 10-3 16,8 12 4-16,7 16-1 15,-1 12 2-15,5 3-19 16,-1 23 6-16,0 18 5 0,0 6-6 16,1 13 0-16,-5 19-3 15,-3 9 0-15,-10 4-5 16,-4 9 0-16,-10-7-8 15,-8-12-3-15,-3 0 1 0,-4 0 2 16,-6-19-4-16,-1-19-1 16,4-18 0-1,0-16 0-15,3-13-22 0,7-12-8 16,1-10-40-16,3-6-18 16,7-12-88-1</inkml:trace>
  <inkml:trace contextRef="#ctx0" brushRef="#br0" timeOffset="22230">20694 9646 312 0,'-18'12'118'0,"11"-2"-92"0,4 2 13 0,3-2-2 15,7-1-3-15,10-3 2 16,12 1-8-16,13-4-5 15,11-6-13-15,7-4 2 0,17-2 2 16,12-7-5-16,-1 7-3 16,-7-4-6-16,-3 1 0 15,-1-1 0-15,1 1 0 0,-8 2-7 16,-6 1-3-16,-8 0-43 16,-6-4-17-16,-4-3-104 15</inkml:trace>
  <inkml:trace contextRef="#ctx0" brushRef="#br0" timeOffset="22682.337">22437 8627 296 0,'3'-19'112'0,"1"16"-87"0,-1 3-7 16,-3 12 52-16,-3 10-24 15,-4 7-17-15,-7 8-10 16,-4 4-13-16,-7 12-4 0,-3 19 1 16,0 7 0-16,3-4 3 15,4-6 3-15,10-13 5 16,8 1-4-16,10-10 2 16,11-6-5-16,6-7 1 15,4-9-3-15,11-9 2 0,11-7-4 16,6-6-2-16,4-3 0 15,-4 0-1-15,-6-3-27 16,-1 0-11-16,-13 0-28 16,-5-3-10-16,-2-1-84 15</inkml:trace>
  <inkml:trace contextRef="#ctx0" brushRef="#br0" timeOffset="22984.793">22991 8567 364 0,'-4'13'134'0,"0"12"-104"0,1 19 9 0,-1-19-3 15,-3 12-19-15,0 7-2 16,0 32-7-16,-3 11 0 15,-1 11-5-15,1 8 3 0,-5 13 0 16,5 0-5-16,-1-6 0 16,4-6-1-16,7 0 2 15,4-7-1-15,-1-6-1 16,4-16-24-16,4-12-9 16,-1-16-23-16,1-3-7 15,3-15-90 1</inkml:trace>
  <inkml:trace contextRef="#ctx0" brushRef="#br0" timeOffset="23403.248">23777 8263 308 0,'7'-19'115'0,"-3"10"-89"0,-1 6 10 0,-3 3-2 15,-7 3-13-15,-3 16 1 16,-8-1-4-16,-7 20 0 15,-6 22-9-15,-8 31 8 0,0 9 5 16,-3 38-2-16,3 6-2 16,4 7-8-16,6 12-2 15,5-7-4-15,3-8-3 16,3-4 0-16,7-12 1 16,8-19-1-16,3-16-1 15,3-16-4-15,11-15 0 16,8-13-18-16,13-9-6 15,11-15-9-15,3-11-3 16,4-8-13-16,-4-10-5 0</inkml:trace>
  <inkml:trace contextRef="#ctx0" brushRef="#br0" timeOffset="23824.752">24091 8749 356 0,'21'3'132'0,"-14"7"-103"0,4 8 7 0,-11-5-4 15,0 15-9-15,-4 16-2 16,-3 25-9-16,0 9-3 16,0 4-5-16,4 9-1 0,-1 16 1 15,4-7-2-15,4-6 1 16,3-16-2-16,3-9-1 15,5-6 1-15,2-10 1 16,1-6-6-16,-4-9-1 0,0-10-38 16,0-9-16-16,0-13-41 15,0-6-17-15,-3-6-8 16</inkml:trace>
  <inkml:trace contextRef="#ctx0" brushRef="#br0" timeOffset="24168.178">24553 8326 296 0,'25'-19'112'0,"-4"19"-87"0,14 3 13 0,-20 7 1 15,2 8-1-15,4 20 2 16,1 28-7-16,-5 15 0 16,1 13-19-16,-1 26 1 0,-2 2-1 15,-1-3-5-15,-4 6-3 16,1 10-1-16,-8-13-1 16,-3-5 0-16,-3-11 0 15,-4-2-2-15,-4-7-2 16,1-9-2-16,-4-19 1 15,-1-7-21-15,5-18-10 0,-1-6-22 16,1-7-6-16,3-12-109 16</inkml:trace>
  <inkml:trace contextRef="#ctx0" brushRef="#br0" timeOffset="24951.105">25615 8210 216 0,'7'-25'82'0,"-3"18"-64"0,-1 4 9 0,-3 3 0 16,0 0-3-1,-3 7 1-15,-4 2-1 0,-4 7 2 16,-6 2-14-16,-8 11 11 0,-7 11 4 16,-7 29-3-16,0 22-2 15,-3 16-6-15,-4 34-2 16,-3 6-4-16,3 7-1 16,7 12-3-16,15-22-1 15,9-18-3-15,22-10-2 0,4-10 1 16,10-11-1-1,4-17 0-15,3-12 0 0,4-10 2 16,3-12 1 0,0-9-30-16,1-7-12 0,-5-9-24 15,-2-10-11-15,-1-9-66 32</inkml:trace>
  <inkml:trace contextRef="#ctx0" brushRef="#br0" timeOffset="25593.714">25799 8743 316 0,'10'-25'118'0,"1"12"-92"0,6-6 8 0,-6 7-3 16,10 2-11-16,11-5 1 15,7 5-3-15,3 10-2 16,4 0-8-16,-7 10 8 0,-4 9 6 16,-7 2 2-16,-7 1 1 15,-10 4-1-15,-11 2 0 16,-7 0-9-16,-11 0-4 15,-3 0-2-15,-4-3-1 16,1 1-7-16,-1-8 0 0,4 4-1 16,7-3 0-16,3 0-3 15,4 0 2-15,4 0-1 16,3-1-2-16,7 1 3 16,7 0 2-16,3 3-2 15,8 0 0-15,0 0-1 16,3 0 0-16,4 6 2 15,0 0 0-15,-1 4 0 16,5-4 2-16,-1 9 1 16,-3 4 1-16,-11 6-5 15,-7 3 1-15,-11-3 11 0,-6-9 5 16,-8 0-4-16,-3-4 1 16,-11-9-8-16,-6 0-3 15,-12-3-1-15,-6-3-1 16,-4 0 0-1,0-7 0-15,7-2-5 0,8-7 1 16,6 0-16-16,7-9-35 16,7 0 3-1,4-4-14-15,7-2-1 16,7-10-60-16,14-7-25 16,8-2 30-1</inkml:trace>
  <inkml:trace contextRef="#ctx0" brushRef="#br0" timeOffset="25908.262">26864 8138 300 0,'42'-91'112'0,"-13"66"-87"0,16 6 11 15,-27 19 0-15,3 15 6 16,0 20 9-16,1 18-16 15,-1 13-6-15,-4 16-17 16,5 27-1-16,-5 1 2 0,1 6 15 16,-1 22 7-16,1-9-14 15,-7-1-7-15,-8 13-8 16,-3 0-5-16,-7-6 0 0,-3 0 1 16,-1 6-1-16,0-15 2 15,1-17-13-15,-1-15-6 16,-3-15-29-16,0-17-11 15,3-8-20-15,-3-17-5 16,4-8-82 0</inkml:trace>
  <inkml:trace contextRef="#ctx0" brushRef="#br0" timeOffset="30833.82">12023 8178 208 0,'0'-12'79'0,"0"2"-61"0,3 1 4 16,-3 9-2-16,0-9 8 15,4-1 6-15,-1 1-11 16,1-1-5-16,-4 4-11 15,0-3-1-15,0 2 4 0,0 1-2 16,-4 0 1-16,1 3-1 0,-1 0 2 16,-3 0 17-16,0 3 9 15,0 3-16-15,-4 3-6 16,1 0-5-16,-1 4-1 16,-3 2-2-16,0 4-1 15,0 3-1-15,0-1 0 16,-4 11 0-16,1-4 0 15,-1 0-2-15,0 3-2 16,1 7 3-16,3-4 0 16,-4 10-1-16,4 9 1 15,0 6 0-15,3 1 1 16,4-4 0-16,4-9 0 16,6 3 0-16,4-6 0 0,7-10-2 15,7-6 1-15,4-6 0 16,0 0 1-16,3-10-2 15,4-3 1-15,3-6-2 16,4-3-1-16,0-3 1 16,-1-6 1-16,-2-4-1 15,-8-3 2-15,-3-3 15 16,-8-3 11-16,-10-3-15 16,-10-4-7-16,-11 7-5 15,-11 7 0-15,-7 5-3 16,-3 10 0-16,0 6 1 15,-4 10 0-15,0 5 0 16,4 11 0-16,3-4-3 16,4-3 2-16,10-4-43 15,8-5-18-15,10-7-53 0,14-15-20 16,10-10-12 0</inkml:trace>
  <inkml:trace contextRef="#ctx0" brushRef="#br0" timeOffset="31721.763">11000 10806 196 0,'-7'3'74'0,"3"0"-58"0,1 3 12 15,-1-6 2-15,0 7-5 16,4-4 3-16,0 3-3 16,4-3 0-16,0-3-14 15,6-3 4-15,4-3 5 0,11-4 0 16,7 1 0-16,10-3 1 15,11-7 1-15,10-6-1 16,11-16 2-16,29-16-7 16,6-12 1-1,11-6-8-15,25-3-1 0,3-19 0 16,4-7 0-16,6 1-4 16,-9 15-1-16,-19 6 3 0,-3 17 3 15,-11 2-2-15,-10 6-2 16,-18 10-2-16,-13 7-3 15,-15 8 1-15,-15 7 1 16,-6 3-1-16,-7 7-1 16,-7 2 1-16,-8 4 1 15,-3-1-23-15,-3 4-11 16,-4 3-36-16,0-4-17 16,0 7-81-1</inkml:trace>
  <inkml:trace contextRef="#ctx0" brushRef="#br0" timeOffset="32769.239">15371 10345 216 0,'-15'0'82'0,"5"6"-64"0,-1 1 2 0,4-1-4 16,0 3 11-16,0 1 9 0,0-1-12 15,4 0-3-15,-1 1-13 16,4-4 4-16,4-3 1 0,6-3 2 16,11-6 1-16,15-3 14 15,16-7 7-15,12-3-15 16,10-9-5-16,-18 3-8 15,79-25-1-15,-1-19-3 16,21-13 0-16,-7 10-3 16,-10 6-2-16,-1 7 1 15,-6 2-1-15,-15 1 0 16,-17 12 0-16,-18 0 0 16,-10 6 0-16,-11 7 0 15,-8 3 2-15,-6 3-3 16,-7 3-2-16,-11 12-45 0,-6 1-20 15,-8 6-95 1</inkml:trace>
  <inkml:trace contextRef="#ctx0" brushRef="#br0" timeOffset="33293.462">16302 8407 244 0,'7'-19'93'0,"-4"10"-72"0,5-10 18 0,-8 13 3 16,3 0-16-16,-3-1-4 15,0 4-7-15,4 3-2 16,-4 3-7-16,0 7 20 0,0 6 12 16,-4 2-17-16,1 11-8 15,-1 8-7-15,0 7-2 16,-3 0-5-16,4 0 1 16,-1-3 0-16,1-7 2 15,-1 7-1-15,1-10-1 16,-1-6 1-16,4 4-1 15,0-7-3-15,0-4 2 16,0-2-52-16,4-3-22 16,3 2-79-16</inkml:trace>
  <inkml:trace contextRef="#ctx0" brushRef="#br0" timeOffset="33820.211">16746 8367 304 0,'7'-7'112'0,"-10"7"-87"0,-1 3 2 16,4-3-4-16,-7 7-9 0,0-1 2 16,0-3 11-16,0 6 4 15,-3 1-15-15,-5-1-11 0,1 7-5 16,0 0 0-16,0 2 2 15,0 1-3 1,0 0 0-16,3 0 1 0,4 0 2 16,4 0-3-16,3-4-2 15,3-2 2-15,4-1 0 16,7-2 1-16,4-1 2 16,0 1-1-16,6-1-1 15,1 0 1-15,3 7-1 16,1-3 0-16,2 5 0 15,-2-2 0-15,-5 0 0 16,-3-1 0-16,-3 1 0 16,-4 0 0-16,-3-1 0 0,-4-2 0 15,-7 6 0-15,-4-7 2 16,-6 1 1 0,-4-1 3-16,-4-2 1 0,-3-4-3 15,0 0-1-15,-1-3-1 16,1 1-2-16,-3-4-2 15,-1 0 1-15,0-4-4 16,0 1 1-16,4-3-33 16,0 0-16-16,3-4-12 15,4 1-3-15,7-4-53 16</inkml:trace>
  <inkml:trace contextRef="#ctx0" brushRef="#br0" timeOffset="34059.531">16753 8338 296 0,'-3'-3'110'0,"3"3"-86"0,0 0 0 0,0 0-4 16,3 0-10-16,4 0 2 15,8-3-7-15,13-3-1 16,11 0-2-16,6-4-2 0,5 1 3 15,-1-4-2-15,-3 4-1 16,0 2 1-16,0 4 1 16,-4 3-41-16,1-6-18 15,-5-3-68-15</inkml:trace>
  <inkml:trace contextRef="#ctx0" brushRef="#br0" timeOffset="35741.475">11247 12066 220 0,'-18'0'85'0,"11"0"-66"0,-4 4 12 16,4-4 3-16,4 0-7 16,-1 0 1-16,1 0-2 15,-1 0 1-15,4 0-15 16,0 0 2-16,-3 6 0 0,3 0 1 15,3 4 1-15,8-1-6 16,6 0-2-16,8 1 2 16,10-1 4-16,11-3-2 15,4-2 1-15,13-4-1 16,11 0 0-16,0 0-4 0,0-4 0 16,-7 4-5-16,0 0-2 15,-3 0 2-15,-8 4 0 16,-3-4 1-16,-7 9 0 15,-11-3-2-15,-6 0 1 16,-5 4 7-16,-6 2 3 16,-7 4-4-16,-8 3-3 15,-6 6-3-15,-8 6 0 16,-3 23 2-16,-4 5 2 16,-3 7-1-16,0-3-1 15,-4 15-3-15,0 10-2 16,4 3 1-16,0-3 1 15,0-10-1-15,3-3-1 0,1-3-2 16,3-6 1-16,3-3 1 16,4-10 0-16,0-15 0 15,3-4 0-15,4-12-5 16,4-6 1 0,-1-10-25-16,4-6-8 0,1-6-41 15,-1-3-15-15,7-4-74 16</inkml:trace>
  <inkml:trace contextRef="#ctx0" brushRef="#br0" timeOffset="36449.513">12986 11690 212 0,'0'-19'79'0,"-4"13"-61"0,-3 0 19 0,4 3 6 15,-4 0-13-15,0-1-5 16,-1 4-6-16,-2 4-2 15,-1 5-9-15,-3 10 4 0,0 9 1 16,-4 22 2-16,1 25 4 16,-1 16 0-16,-3 22 1 15,-4 28-5-15,1 10 1 16,-1 34-9-16,4-13-2 16,10 7-1-16,11-10 0 15,11-24-5-15,10-23 1 16,7-25 0-16,4-22 0 15,10-15 0-15,11-19 0 16,0-4 0-16,0-12 2 16,-7-9-21-16,-7-7-9 0,-8-9-136 15,-9 0-65 1,-8-12 110-16</inkml:trace>
  <inkml:trace contextRef="#ctx0" brushRef="#br0" timeOffset="37586.674">13607 12220 232 0,'-4'0'88'0,"1"-3"-69"0,-4 0 6 15,7 3 0-15,-4-3-10 16,0 0 2-16,1-1-4 16,-1 1 2-16,1-3-8 0,3 3 2 0,0-3 4 15,0-1 2-15,0 4 0 16,0 0 1 0,0-3 0-16,0 3-2 0,0-1 1 15,0 1-2-15,0 0 0 16,0 3-7-16,0 3-2 15,3 7 2-15,1 2 1 16,-1 7 1-16,1 12 0 16,0 13 0-16,-1 19 2 15,1 0-7-15,3 6-4 16,0-3 2-16,-4 9 1 16,1 10 0-16,-1-4-2 15,1-3 1-15,-1-12 1 16,1-6-1-16,-1-13-1 0,1-3 1 15,-1-10 1 1,1-6-1-16,-4-2-1 0,0-4 1 16,0-4-1-1,0-5-27-15,-4-1-9 0,4-2-26 16</inkml:trace>
  <inkml:trace contextRef="#ctx0" brushRef="#br0" timeOffset="37964.584">14062 12217 296 0,'0'0'110'0,"0"3"-86"0,-4-3 5 0,4 0-3 15,-7 6-6-15,0 4 0 16,-3 5-4-16,-1 7-2 16,-3 19-8-16,0 6 0 0,0 0 1 15,-1 10 1-15,5-10 0 16,-1-3-4-16,4-7-3 16,4-9 2-16,3 1 0 15,3-11 3-15,8 1 1 16,3-6 1-16,7-7 2 15,7 0-7-15,1-6-2 0,2 0-1 16,1 0 2-16,-4-3-1 16,-3 0-1-1,0 0-17-15,-4-3-9 16,0-1-30-16,-3-2-15 0,-1-4-77 16</inkml:trace>
  <inkml:trace contextRef="#ctx0" brushRef="#br0" timeOffset="38266.953">14386 12179 288 0,'4'-19'110'0,"-4"13"-86"0,0 0 13 0,0 6 0 15,0 0-14-15,0 6 0 16,-4 10-3-16,1 9 0 15,-4 13-11-15,0 21 1 0,3 13 3 16,1 7-3-16,-4-1 0 16,3 13-4-16,0 6 1 15,4-6-6-15,0-9-3 16,4-4 1-16,0-12 2 16,-1-13 0-16,4 4 2 15,0-4-4-15,4-12-2 16,-1-13-42-16,1-9-20 15,3-13-99 1</inkml:trace>
  <inkml:trace contextRef="#ctx0" brushRef="#br0" timeOffset="38596.428">14637 11753 296 0,'14'-41'110'0,"-4"32"-86"0,8 6 16 16,-11 6 2-16,4 9-8 15,3 7 1-15,3 22-7 0,1 18-3 16,3 14-13-16,-3 5-3 0,3 19-2 16,4 19-1-16,-1-3-1 15,1-3 3 1,-4 18 5-16,-3-2-5 0,-11-10 0 15,-7-16-6-15,-7 4-2 16,-4-4 0-16,-3-6 0 16,0-16 0-16,0-18 2 15,3-13-30-15,1-13-11 16,3-12-24-16,3-12-11 16,8-13-86-1</inkml:trace>
  <inkml:trace contextRef="#ctx0" brushRef="#br0" timeOffset="39139.78">15621 12505 232 0,'-25'19'88'0,"15"-9"-69"0,-1 5 13 0,8-5 2 15,3-1-7-15,0 1-1 16,7-1 1-16,7-3 0 16,10 0-14-16,8 1 3 0,11-4 4 15,17-3-2-15,14 0 1 0,0-3-10 16,0 0-3 0,0 3-4-16,0-4-2 0,0 4-4 15,0-3-2 1,-3-3-59-16,-4-6-24 15,-4-4-59-15</inkml:trace>
  <inkml:trace contextRef="#ctx0" brushRef="#br0" timeOffset="39495.432">16905 11762 352 0,'4'-9'132'0,"-8"15"-103"0,-3 4-4 0,0 2-6 16,-4 13-11-16,-6 19 1 15,-1 13 1-15,1 2 1 16,-1 4-5-16,0 0 7 0,4 5 4 15,4 1-3-15,2-6 0 16,12-6-4-16,7-10-1 16,10-7-3-16,11-11-1 15,10-7-3-15,4-7 1 16,-4-5-2-16,0-7-1 16,-6 3-21-16,-1-6-11 15,-3-6-37-15,-4 3-16 16,7-13-72-16</inkml:trace>
  <inkml:trace contextRef="#ctx0" brushRef="#br0" timeOffset="39766.851">17300 11919 304 0,'0'-9'115'0,"0"9"-89"0,-3 3 3 0,-1 3-4 16,1 7-2-16,-4 9 3 15,0 9-5-15,-4 7 0 16,0 9-12-16,1 9 6 0,-1 19 2 16,1 13-5-16,3-6 1 15,3 8-10-15,1-8-2 16,-1 6 1-16,4 3 1 16,4-10-4-16,-1-5-1 15,1-11-28-15,-1-8-10 16,1-13-18-16,3-4-6 15,0-11-82 1</inkml:trace>
  <inkml:trace contextRef="#ctx0" brushRef="#br0" timeOffset="40113.429">17794 11399 312 0,'7'-10'118'0,"-7"20"-92"0,-3 21 4 0,-4-9-5 15,-4 19-4-15,-3 9 2 16,-7 16-4-1,-4 40 1-15,0 7-11 0,1 13-1 0,-1 21 2 16,4-6-6-16,0-6 0 16,10 12-2-16,4-12-2 15,3-13 1-15,4-12-1 16,4-6-16-16,3-10-4 16,4-13-39-16,-1-9-14 15,8-18-74 1</inkml:trace>
  <inkml:trace contextRef="#ctx0" brushRef="#br0" timeOffset="40490.251">18023 11885 324 0,'11'-10'121'0,"-7"23"-95"0,-4 21 5 15,-4-6-4-15,0 13-7 0,-3 12 3 31,-7 89-2-31,7-17-1 16,7-6-10-16,4-6-9 0,3-6-1 16,3-16 0-1,1-13 2-15,0-15-12 0,-1-4-6 16,-3-15-24-16,4-13-10 16,-1-2-38-16,5-20-14 15,-1-12-12 1</inkml:trace>
  <inkml:trace contextRef="#ctx0" brushRef="#br0" timeOffset="40863.431">18242 11574 308 0,'7'10'115'0,"7"12"-89"0,11 15 16 16,-14-12 2-16,6 22-7 15,8 32 3-15,3 5-13 16,0 7-7-16,-3 16-11 15,0 9-6-15,-8-6 0 0,-2-4-2 0,-8 7 2 16,-4 3-4-16,-3-9 0 16,-3-13 1-16,-4-13 0 15,-4-9-20-15,4-12-9 16,0-16-18-16,0-10-9 16,3-21-132-1,-3-4 51 1</inkml:trace>
  <inkml:trace contextRef="#ctx0" brushRef="#br0" timeOffset="41281.771">19039 11377 244 0,'11'-29'93'0,"-11"29"-72"0,0 0 11 15,-4 10 3-15,-3 5-6 16,-3 17 3-16,-8 15-3 0,-6 9 2 15,-8 13-17-15,-4 28 12 0,-6 19 6 16,7 1-7-16,0 24-3 16,3-3-8-16,7-10-1 15,4 1-10-15,7-4-2 16,7-9-1-16,10-16 2 16,8-15-3-16,7-13 0 15,6-12-4-15,4-7 1 16,4-9-42-16,-4-6-17 15,1-13-34-15,2 0-12 16,-6-13-21 0</inkml:trace>
  <inkml:trace contextRef="#ctx0" brushRef="#br0" timeOffset="41840.483">19050 11847 300 0,'-4'-6'112'0,"8"6"-87"0,3 3 9 15,0 0-4-15,4-3-10 16,10-3-1-16,11 0 0 15,13 0 2-15,8 3-11 16,0 6 8-16,-3 6 4 0,-8 7 2 0,-7 3 1 16,-10 6-1-16,-11 7 0 15,-7-1-9-15,-10 1-2 16,-11-1-5-16,-8-2-3 16,-2-1-2-16,-1-3-3 15,4-3-2-15,0-3 1 16,7 0 1-16,3 0 2 15,4-3-3-15,7 9-2 16,7-3-1-16,4 3 0 16,6 4 5-16,4-1 1 15,1 10-5-15,2-10 0 16,-3 1 1-16,-3-4 3 16,-4-3 0-16,-3 0 2 15,-8 0-2-15,-3 0 2 16,-7 0 0-16,-7-3 1 0,-7 3-5 15,-11 0 1-15,-3 0-2 16,-4-3 0-16,4 0 4 16,3-6 1-16,4-7-37 15,3-5-14-15,7-8-25 16,4-5-9-16,7-3-86 16</inkml:trace>
  <inkml:trace contextRef="#ctx0" brushRef="#br0" timeOffset="42138.557">19844 11464 352 0,'46'-72'132'0,"-18"57"-103"0,11 5 7 0,-25 20-1 16,3 15-3-16,8 9 3 15,7 13-8-15,7 7-2 16,3 8-14-16,0 26-4 0,-3 9-1 16,-11-3-3-16,-10 13 0 15,-14 18-1-15,-15 1-2 16,-10-7 3-16,-7 13 0 16,-4-4-6-16,-3-12 0 15,3-16-26-15,4-15-10 0,-1-16-29 16,1-12-10-16,-4-10-86 15</inkml:trace>
  <inkml:trace contextRef="#ctx0" brushRef="#br0" timeOffset="45245.093">13910 14810 244 0,'4'-31'90'0,"-4"18"-70"0,3-9 15 0,-3 16 0 16,0-4-3-16,-3 1 3 16,-1 0-8-16,1 2-2 15,-5-2-14-15,1 9-2 0,-3 0 1 16,-1 0-2-16,-3 6 3 16,0 4-4-16,-7 2 1 15,3 10-3-15,-3 3 0 16,-4 10-3-16,-3-1-2 15,0 1 1-15,0-1 1 16,3-6-1-16,4-3-1 16,3-3-2-16,4-3 1 0,3-3 1 15,8 0 2-15,6-1-3 16,5-2 0-16,6-1-1 16,10 1-2-16,5-4 3 15,2 4 0-15,5-4 3 16,-1 10 1-16,7 0-4 15,11 3 1-15,-3 6 2 16,-5 7 1-16,-2 2-1 16,-8 1-2-16,-10-4 5 15,-8 4 4-15,-10-7 1 16,-7 1 4-16,-10-7-1 16,-8 0 0-16,-10-3-7 15,-4-7-4-15,0-2 1 0,1-1 0 16,-1-5-4-16,0-1 1 15,0-6 0-15,-6-3 0 16,6-3-3-16,4-4 2 16,6-2-1-16,8-4 0 15,11-12 0-15,6-13 0 16,11-15 0-16,4-7 0 16,7 3 2-16,3-15 2 15,4-13-1-15,10-3 2 16,-3 0-2-16,-4 4 2 15,-7 14-2-15,-6 8-1 16,-8 5 1-16,-11 16 1 0,-6 7 1 16,-11 15 1-16,-4 6-5 15,-3 3-1 1,0 4-21-16,-1 3-8 16,1 3-24-16,4-1-8 0,-1 1-87 15,-7 0-51 1,-3 0 94-16</inkml:trace>
  <inkml:trace contextRef="#ctx0" brushRef="#br0" timeOffset="45965.035">13053 14587 248 0,'7'-9'93'0,"-4"0"-72"0,8-1 14 0,-8 10 0 16,1-6-7-16,3 0 0 15,0-1-4-15,0-2-3 16,0 3-11-16,-3 3 11 0,-4-1 6 0,-4 4-8 16,-6 7-1-16,-8 2-4 15,-3 4-1-15,-7-1-7 16,-1 7-4-16,1 9-1 16,0 0-1-16,3 7 0 15,1 9 0 1,2 6 0-16,1-3 0 0,7-3-3 15,4-3 2-15,6-4-1 16,4-5 0-16,4-4 2 16,3-6 2-16,3-7-1 15,4-5-1-15,4-7 7 16,7-6 5-16,3-10-4 16,4-15-2-16,3-16-3 15,4-9 0-15,-4 0 0 16,-3 2 1-16,-8 4-2 0,-2 0-2 15,-5 10 1-15,-6 5 1 16,-4 4 5-16,0 9 6 16,-4 10-5-16,-3 9 0 15,0 9-6-15,-3 10-2 16,-1 13 2-16,1 24 3 16,-1 13-4-16,1 3-1 15,-4 3 2-15,3 16 1 16,1 13-4-16,-1-7 1 15,1-6 0-15,3-6 2 16,0-1-1-16,3-5-1 16,4-14-10-16,4-11-4 15,3-14-37-15,0-14-14 16,4-17-33-16,6-9-14 0,5-3-30 16</inkml:trace>
  <inkml:trace contextRef="#ctx0" brushRef="#br0" timeOffset="46462.946">14803 14932 312 0,'-7'-6'115'0,"3"9"-89"0,4 0 19 0,0 4 1 0,0-1-7 16,0 3 2-16,4 7-8 16,3-4-3-16,3 7-16 15,11-6 2-15,8-1 2 0,13-2-6 16,7-4 1-16,4-3-8 15,-3 0-3-15,2-3 1 16,-6 3 0-16,-7 1-1 16,-4-1-2-16,-3 0-21 15,-4 0-11-15,-3-3-48 16,0-3-19-16,3-13-76 16</inkml:trace>
  <inkml:trace contextRef="#ctx0" brushRef="#br0" timeOffset="47002.309">15769 14612 256 0,'-3'-53'96'0,"-1"37"-75"0,4-2 19 16,0 11 4-16,0 4-8 15,0 0-1-15,0 6-2 16,4 7 1-16,-1 8-18 15,1 8 4-15,-1 17 1 0,1 20-9 0,-4 16-2 16,0-4-4 0,0 9-1-16,-4 11-3 0,1 2-2 15,3-6 1-15,3-13-1 16,1-12-5-16,3-13 1 16,7-12-40-16,4-16-16 15,3-12 0-15,7-13 1 16,0-22-82-1</inkml:trace>
  <inkml:trace contextRef="#ctx0" brushRef="#br0" timeOffset="47391.573">16182 14547 276 0,'0'-35'104'0,"0"19"-81"0,3-9 25 15,-3 16 6-15,4 0-10 16,3-1-4-16,0 10-7 15,4 0-1-15,3 10-18 16,3 8 3-16,5 11 1 0,2 2 1 16,-3 3 3-16,-6 17-6 15,-5 18-1-15,-6 3-5 16,-11-3-1-16,-4-4 1 16,-7-2 1-16,1 3-5 15,-4 3-2-15,3-3-2 16,0-7 1-16,8-5-2 15,3-10-1-15,7-7-2 16,3-8-1-16,8-1 2 16,13-13 0-16,12 1 1 0,10-10 2 15,10-6-3-15,-3-3 0 16,0-3-8-16,-4-7-2 16,1 1-34-16,-1-1-13 15,4-5-19-15,0-1-5 16,0-10-26-16,3 4-11 15,-3 3 2 1</inkml:trace>
  <inkml:trace contextRef="#ctx0" brushRef="#br0" timeOffset="48758.355">16147 14496 224 0,'3'-6'85'0,"-3"6"-66"0,0-3 8 0,0 3-2 16,0 0-4-16,0 0 2 15,0 0-2-15,0 0-1 16,0 0-10-16,0 0 0 0,0 0 3 16,0 0-3-16,0 0 2 15,0 0-5-15,0 0 1 16,0 0-1-16,0 6 3 15,0 4 4-15,0-1 1 0,-3 7-4 16,-1 3-1-16,-3-1-2 16,-4 4 0-16,1 3-4 15,-1 1-3-15,1 2 0 16,-1 6 1-16,1-2-1 16,3-4 2-16,-1-3-7 15,8-6-1-15,0-4-53 16,8-5-24-16,-5-4-73 15</inkml:trace>
  <inkml:trace contextRef="#ctx0" brushRef="#br0" timeOffset="49479.133">17565 14647 200 0,'-7'-9'74'0,"3"5"-58"0,4 1 20 0,0 3 7 15,0 0-4-15,0-3-1 16,0 3-2-16,4 0 0 16,-1 0-19-16,4 3 7 0,0 0 4 15,0 1-2-15,8 2 2 16,2 0-7-16,8 0-1 15,7-3-9-15,14-3-2 16,10 0-3-16,4-3 1 16,-4 0-6-16,-3 0-1 15,-7 0 0-15,-7 3 0 0,-7 0-22 16,-8 3-8-16,-6 3-38 16,-4 1-14-16,-3-1-80 15</inkml:trace>
  <inkml:trace contextRef="#ctx0" brushRef="#br0" timeOffset="49707.04">17815 14954 276 0,'-39'35'104'0,"32"-23"-81"0,4-2 14 0,3-4-1 16,3-3 1-16,12 0 4 15,6-3-11-15,10-3-3 16,8 0-16-16,4-3-4 0,-1-1-3 15,-3 4-2-15,0 3 1 16,-1 0-4-16,-2 0 0 16,-1 0-41-16,0 0-19 15,0-3-75 1,1-13-59-16,-5-2 76 16</inkml:trace>
  <inkml:trace contextRef="#ctx0" brushRef="#br0" timeOffset="50920.202">19368 14164 244 0,'7'-16'93'0,"-7"7"-72"0,3-7 14 15,-3 10 2-15,0-3-4 16,-3-1 3-16,-1-2-11 16,-3 9-3-16,0-4-13 15,-7 4-1-15,-4 6 2 0,-3 4-2 16,-7 2 3-16,0 7-4 16,-1 6-2-16,1 6-2 0,0 3 0 15,0 7-2-15,-1 3 2 16,5-1-4-1,-1 4 0-15,4-6 1 0,3-4 2 16,4-5-3-16,4 2 0 16,6-6-1-16,4-3-2 15,4-3 3-15,3 0 2 16,7-4 0-16,3-2-1 16,8-4 3-16,7-3 2 15,14 1-2-15,7-1-2 16,3 7 0-16,-3 2 1 15,-4 13-1-15,-3 4 2 16,-7 2-2-16,-7 7 2 16,-8 0 4-16,-6 3 6 0,-7-4 2 15,-4-2 0-15,-7-7-3 16,-7 7-2-16,-7-7-6 16,-11-2-1-16,-7-1-1 15,-7 3-2-15,-3-3 1 16,0-6 1-16,3-6-1 15,7-7 2-15,4-2-4 16,3-14-2-16,4-5-1 16,7-7 3-16,3-6 0 15,4-6 3-15,7-10-3 16,11-22 0-16,14-15-1 16,10 6 0-16,11-7 2 15,7-21 2-15,3-7-1 0,-3 1-1 16,0 9 1-16,-7 6 1 15,-7 6-3-15,-11 10 0 16,-11 9 1-16,-10 13 2 16,-7 12-1-16,-7 16-1 15,-7 9 1-15,-3 3-1 16,-5 7 0-16,1 12 2 16,0 7-3-16,4-4 0 15,-1 7-1-15,4-3-2 16,3 2-28-16,4 1-14 15,4 0-18-15,3-1-8 16,7-2-49 0,7-1-56-16,7-2 64 0</inkml:trace>
  <inkml:trace contextRef="#ctx0" brushRef="#br0" timeOffset="51566.059">20422 14101 248 0,'7'-15'93'0,"-3"5"-72"0,-1-9 16 0,-3 16 4 16,0-6-7-16,0-4 3 15,0 1-12-15,-3-4-3 16,-4 0-13-16,0 1-1 0,-4-1 2 16,-3-3 0-16,0-6 2 15,-4 13-2-15,-3-4-1 16,-4 3-1-16,-3 7 2 16,-3 9 1-16,-1 10 3 15,-4 9-5-15,1 12-1 16,-4 4-2-16,1 6 1 15,-1 12-4-15,-7 26 0 16,-3 9 1-16,-1-3 2 16,4 15-3-16,4 13-2 15,10-6 0-15,15-7-1 16,13-15 0-16,15-13 2 0,13-15-1 16,12-7 2-16,2-12 0 15,8-19 1-15,4-3-2 16,10-13 1-16,3-9 2 15,8-10 4-15,-4 1 5 16,-7-13 1-16,-7-10-6 16,-8-6-1-16,-6-9-4 15,-11 3-3-15,-13 3 0 16,-12 7 1-16,-10 2-1 16,-18 7-1-16,-20 6 1 15,-15 3-1-15,-4 16 0 16,-3 6 0-16,-7 16-3 15,-4 15 0-15,4 7-9 0,7 0-5 16,11-3-29-16,13-7-12 16,15-6-34-16,14-12-15 15,18-7-50 1</inkml:trace>
  <inkml:trace contextRef="#ctx0" brushRef="#br0" timeOffset="52617.309">18725 13747 244 0,'-17'-41'90'0,"17"26"-70"0,0-4 13 0,0 16 1 15,3-7-7-15,1 4 1 16,3 3 5-16,4 6 1 16,-1 6-18-1,1 10 4-15,-1 22 3 0,1 22 1 0,-4 9 1 16,-4 19-12-16,-3 28-3 16,0 13-4-16,-7 12 1 15,-3 19-4-15,-4-10 0 16,-4 7-1-16,0-6-2 15,1-19-2-15,3-22 1 16,3-19 3-16,4-16 1 16,0-9-4-16,3-12 1 0,4-14 0 15,7-5 0-15,8-10 0 16,13-3 2-16,18-9-1 16,14-6 2-16,7-7-2 15,28-6 2-15,18-4-2 16,7 1-1-16,17-3 1 15,15-1 1-15,-7-2-1 16,13-4-1-16,1-3 5 16,-14 0 1-16,7 0 6 15,-8-6 5-15,-17-3-7 16,-17 0-1-16,-22 3-7 16,-14 0-2-16,-14 3 0 15,-11 3 2-15,-7 3-1 16,-10 1 2-16,-4 2-2 0,-3-6-1 15,0-6 1-15,0-6-1 16,-1-7 0-16,4-2 0 16,4-17 2-16,-4-31 1 15,-3-6-4-15,-7-12 1 16,-8-29-2-16,-10-3 0 16,-10-3 0-16,-11-29 0 15,-8 14 2-15,-2-1 0 16,2-6-3-16,8 34 0 15,4 23 2-15,2 21 2 16,-2 19 0-16,3 16-1 16,-4 12 1-16,-3 10-1 15,-4 16 0-15,-3 2 0 16,-11 4 0-16,-10 6 0 0,-15 3 0 16,-3 3 2-16,-10 1 1 15,-29 5 1-15,-11 13-5 16,-10 3 1-16,-21 10-2 15,-3-3-2-15,-1 5 3 16,-7-5 2-16,14-4 0 16,15-3-1-16,6 7 1 15,5-4 1-15,6 4-23 16,17-1-11-16,22 4-27 16,14-10-11-16,36-19-227 31,17-12 128-3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6T14:42:48.36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435 10260 228 0,'4'-25'85'0,"-4"19"-66"0,-4-3 12 0,4 9 1 16,0 0-6-16,-3 6 2 15,-4 3-3-15,0 10 0 16,-4 16-14-16,-3 21 2 0,0 29 1 15,-4 12 1-15,1 31 1 16,-1 10-6-16,0 7-2 16,8 15-2-16,6-10 1 15,8-21-4-15,3-4-2 16,7-9 0-16,4-9-1 16,-1-26 0-16,4-18 0 15,1-10-7-15,-1-18 0 16,3-13-35-16,5-22-12 15,-1-19-95 1</inkml:trace>
  <inkml:trace contextRef="#ctx0" brushRef="#br0" timeOffset="496.58">12658 10759 208 0,'-21'-9'79'0,"13"9"-61"0,1-4 12 15,7 1 4-15,4 0-11 16,7-6-4-16,6-1 1 0,11-9-1 15,8-2-10-15,2-11 1 0,8 1 1 16,7 6 2-16,0 9 5 16,0 22 3-16,-7 13 4 15,-7 9-4-15,-11 10-3 16,-7 12-2-16,-14 22 0 16,-10 10-6-16,-11-1-4 15,-11 4-1-15,-7 3-1 16,7-19-2-16,-10 31-2 15,3-12-2-15,8-10-1 16,6-15 2-16,11-10 2 16,7-15-2-16,11-10 0 15,13-9 3-15,15-10 1 16,10-6-1-16,8-6-2 0,-4-3 1 16,0-3-1-16,0-4-33 15,-4-3-13-15,0 7-50 16,4-10-21-16,-7-3-13 15</inkml:trace>
  <inkml:trace contextRef="#ctx0" brushRef="#br0" timeOffset="1008.571">14199 10307 288 0,'7'0'110'0,"-3"10"-86"0,6 15 7 16,-6-6-4-16,3 15-2 16,0 13 4-16,0 16-11 15,0 9-5-15,0 19-8 16,0 12-4-16,-3 1 0 0,-1 3-1 16,1-1 2-16,-1 1-3 15,-3-10 0-15,0-12-15 16,0-16-6-16,0-13-29 15,0-15-10-15,-3-16-72 16</inkml:trace>
  <inkml:trace contextRef="#ctx0" brushRef="#br0" timeOffset="1217.076">14044 11179 316 0,'28'-16'118'0,"1"1"-92"0,20-17 2 0,-24 23-5 16,6-10-15-16,15-3-2 16,14 0-4-16,7 7-2 0,4 5 1 15,-4 7-1-15,-7 6 0 0,-7 3-29 16,-4 7-10 0,-7 0-43-16,4-7-15 0,0-6-6 15</inkml:trace>
  <inkml:trace contextRef="#ctx0" brushRef="#br0" timeOffset="1921.254">15169 10405 216 0,'-17'-16'82'0,"13"7"-64"0,1-4 11 0,3 7 2 16,3-1-4-16,4-2 2 15,7 0-8-15,8-1 0 0,2 7-12 16,8 3 6-16,7 3 4 0,3 3 3 16,1 7 2-16,-5 12-5 15,-6 6 1-15,-11 7 0 16,-10 6 2-16,-15 0-3 15,-10-3-2 1,-7 3-9-16,-7-4-3 0,3-2-3 16,0-7 1-16,4 4-2 15,4-7-1-15,6-3-2 16,4-6 1-16,7-3-4 16,7-4 1-16,14-2 2 15,11 2 3-15,10 1 0 0,8 2 2 16,-1 1-2-16,-3 6-1 15,-4-3-2-15,-3 0 1 16,-7 9-1-16,-11 0 0 16,-7 3 4-16,-7 4 3 15,-7-1-2-15,-10 1 0 16,-12 2-1-16,-9 1-2 16,-15 6 1-16,-7-3 1 15,0-7-1-15,4 4-1 16,3-13 1-16,3-6-1 15,1-10-16-15,3-6-6 16,7-9-22-16,4-7-10 16,11-2-22-16,10-7-7 15,7 0-51-15</inkml:trace>
  <inkml:trace contextRef="#ctx0" brushRef="#br0" timeOffset="2226.859">15931 9931 280 0,'29'-85'104'0,"-12"73"-81"0,4-1 3 16,-13 17-4-16,2 5 1 15,-3 25 3-15,-3 29-2 16,-4 9-3-16,-4 10-11 0,-3 34-2 0,-3 6-1 15,-5-3-3-15,-2 25-3 16,-1-2 0 0,1-8 1-16,2 4 1 0,8 0 1 15,7-15-5-15,4-17 1 16,6-15-31-16,5-16-14 16,2-18-74-1,4-10-66-15,-3-10 64 16</inkml:trace>
  <inkml:trace contextRef="#ctx0" brushRef="#br0" timeOffset="2674.638">16461 9718 288 0,'-7'-19'107'0,"10"10"-83"0,8-20 2 16,-4 20-4-16,7-7-10 16,3-2-2-16,8 2 1 15,0 7 3-15,0 2-8 16,-1 10 6-16,1 10 3 0,-4 9 6 0,-3 6 2 15,-4 7 3-15,-7 2 1 16,-4 10-8-16,-10 7-4 16,-7 5-6-16,-25 57 4 15,15-69-6 1,-1 0-2-16,4-9 0 16,7-7-6-16,7-3 1 15,7 1-2-15,10-4-2 16,12-3 5-16,2-4 1 15,8-5-3-15,7-4 1 16,7 1 0-16,3-1 2 16,4-3-54-16,-4 4-22 15,1-1-108 1</inkml:trace>
  <inkml:trace contextRef="#ctx0" brushRef="#br0" timeOffset="3078.477">17851 10157 320 0,'-11'-38'121'0,"7"32"-95"0,-3 6 3 0,4 6-8 16,-4 13-10-16,0 6 1 16,0 13-3-16,0 21 2 15,0 17-6-15,3 11 1 0,1-2 1 16,3 3-3-16,-4 9-1 15,0 13-1-15,-3-13 1 16,0-6-2-16,-3 3 2 16,3-3-2-16,0-6-1 15,0-13-19-15,0-16-8 16,0-15-61-16,7-19-27 16,0-16-12-1</inkml:trace>
  <inkml:trace contextRef="#ctx0" brushRef="#br0" timeOffset="3302.437">17448 10812 324 0,'11'-9'121'0,"10"9"-95"0,18-3 7 16,-21 0-5-16,13-1-14 15,15-2-3-15,25-3-4 16,6-1-2-16,1-2-3 15,0 2-2-15,3 1 3 0,7 3-2 16,0-4 2-16,-10 7-33 16,-4-3-12-16,-7-4-83 15,-4-2-60-15,-3-4 70 16</inkml:trace>
  <inkml:trace contextRef="#ctx0" brushRef="#br0" timeOffset="4279.971">19068 10210 224 0,'-7'-9'85'0,"7"9"-66"0,3-10 14 0,-3 10 4 0,0-3-8 15,0 3 0-15,-3 3-10 16,-4 7-1-16,-8 9-11 16,-2 9 2-16,-11 3 2 0,-4 7-4 15,-7 12 1-15,4 0-5 16,-4-6 0-16,11 0-1 16,7-10 1-16,6-5-2 15,12-11-1-15,10 1 1 16,11-9-1-16,10-4 0 15,7-6 0-15,11-6 0 16,-4-4 0-16,4 10 0 16,7 0 0-16,4 10-3 15,-1 5 0-15,-3 7 4 16,-7 7 1-16,-7 2 0 0,-4 10 1 16,-3 6 9-1,-1 0 7-15,-2 6-8 16,-5 0-1-16,-3-9 3 0,-3-3 1 15,-4-7 1-15,-7-2 4 16,-3-4-2-16,-4-3-1 16,-7 0-4-16,-11-3-2 15,-10-3-6-15,-18 0-3 16,-10-4 0-16,-4 1 1 16,-4-3 1-16,-3-7 1 15,-7-3-5-15,-4-3-1 16,4-6-4-16,11-7 1 15,6-6-30-15,15-6-14 0,14-12-24 16,17-20-9-16,22-5-71 16</inkml:trace>
  <inkml:trace contextRef="#ctx0" brushRef="#br0" timeOffset="4579.772">19286 9991 328 0,'-17'-32'123'0,"13"14"-95"0,8-1-2 0,-1 9-5 15,4-2-15-15,4-1-1 16,7 1 3-16,3 2 5 16,3 1-7-16,5 3 3 0,2 2 2 15,5 4 2-15,6 0 3 16,11 0-7-16,14-3-1 15,7 3-4-15,0-3-1 16,0-3-1-16,7 3 1 16,8-7-4-16,2-5 0 15,-3-4-39-15,-6 6-18 16,-1-5-23-16,0-1-10 16,-4 0-35-1</inkml:trace>
  <inkml:trace contextRef="#ctx0" brushRef="#br0" timeOffset="4985.635">20193 10649 260 0,'-56'19'99'0,"41"-13"-77"0,-2 1 15 0,10-4 5 16,3 0-14-16,4-3 7 15,11 0-11 1,10 0-13-16,18 0-4 0,10 0-3 16,8-3-2-16,3-4-2 15,7 1 1-15,14-3 1 16,7-4-1-16,0-3-1 16,-7 1-8-16,0-7-5 15,-3 3-68-15,3-3-31 16,-10 0-18-1</inkml:trace>
  <inkml:trace contextRef="#ctx0" brushRef="#br0" timeOffset="5480.013">21915 9658 212 0,'-4'-25'79'0,"1"19"-61"0,3 0 23 0,0 6 7 16,0 0-14-16,-8 12-5 16,-2 7-1-16,-4 9 1 15,-7 13-15-15,-8 22 1 0,-2 25-1 16,-5 6-5-16,-2 12-3 15,-5 29-3-15,4 0 0 0,4 9-2 16,7 7-1-16,10-13 1 16,15-16-1-16,13-16 0 15,22-15 0 1,17-12 0-16,8-20 0 0,3-5-5 16,0-20 1-16,7-15-38 15,0-10-14-15,3-12-91 16</inkml:trace>
  <inkml:trace contextRef="#ctx0" brushRef="#br0" timeOffset="6019.821">22380 10129 248 0,'-17'-25'93'0,"13"6"-72"0,-3-13 11 0,7 20 1 15,0-7-12-15,0 0 1 16,4 0-11-16,3 4-4 15,7 2-4-15,3-2 0 0,12 5 0 16,9 7 5-16,12 3 5 16,3 13 2-16,0 12 0 0,-8 15 4 15,-6 7 2-15,-14 7-5 16,-11 2-1-16,-14 13-7 16,-18 6 0-16,-13 7-5 15,-15-10 0-15,0 0-3 16,4-9-1-16,3 0 1 15,4-13 2-15,10-6-3 16,11-7 0-16,7-9-1 16,10 1 0-16,8-14 2 15,10-11 0-15,11-4 2 16,10 0 1-16,7-10-1 16,1 7 1-16,-1-3-2 15,-6-4 2-15,-1 1-20 0,-3-1-8 16,-4 1-27-16,0-3-12 15,1-4-54 1,2-3-58-16,1-12 61 16</inkml:trace>
  <inkml:trace contextRef="#ctx0" brushRef="#br0" timeOffset="6321.778">23163 9781 244 0,'-3'-41'93'0,"13"28"-72"0,15-2 16 15,-11 15 2 1,7 6-6-16,1 13 1 16,-1 12-8-16,0 26-2 0,-3 27-13 15,-8 4 0-15,-6 9 0 0,-4 19-2 16,-7-3 0-16,-4-6-3 15,-3-7-1-15,0 10-3 16,-4 0-2-16,1-13 1 16,2-9-1-16,1-16-27 15,4-13-9-15,3-12-17 16,0-12-8-16,0-13-74 16</inkml:trace>
  <inkml:trace contextRef="#ctx0" brushRef="#br0" timeOffset="6515.764">23566 9304 220 0,'-15'-19'82'0,"8"19"-64"0,0-9 13 0,4 9 3 0,-4 0-9 16,3-3-2-16</inkml:trace>
  <inkml:trace contextRef="#ctx0" brushRef="#br0" timeOffset="6891.389">23523 9263 462 0,'11'-9'24'0,"10"-4"-1"0,11-2-2 16,7-7 1-16,3 3 1 15,0 3 3-15,-3 7-3 16,-4 15 0-16,-3 7-6 15,-7 5 0-15,-11 4-4 16,-7 3 2-16,-7 4 1 16,-7-1-1-16,-4 0-1 15,-3-3-1-15,4-3-7 16,3-3-4-16,3-3-4 16,4-1 1-16,4 4 1 15,6 0 0-15,1 0-3 16,3 3 2-16,3 0 1 0,1 6 0 15,0 0 0-15,-4 0 0 16,-4-3 0-16,-3 0 0 16,1 1 2-16,-16-4 3 15,-2-1-2-15,-4 1 0 16,-4-3-1-16,-3-3 1 16,-4 3-4-16,1-10 0 15,-1 1 1-15,4-1 2 16,0 3-32-16,-1-5-12 15,1-1-30-15,4-3-10 16,2 0-93 0</inkml:trace>
  <inkml:trace contextRef="#ctx0" brushRef="#br0" timeOffset="8825.742">12876 12255 240 0,'-7'-4'90'15,"7"4"-70"-15,-3-6 21 0,3 6 4 0,0 0-14 16,0 0-6-16,0 6-3 16,0-2 0-16,7 2-12 15,7-3-1-15,4 3 1 0,13-3 5 16,12-6 5-16,10-3 3 16,7 3 3-16,7-13-5 15,21 4-1-15,21-7-9 16,1 0-2-16,9 3-3 15,16 4 1-15,-5-1-4 16,-10 4 0-16,0 3 1 16,0 2 0-16,-7-2 2 15,-14 6 1-15,-15-3 1 0,-10-3 0 16,0 3-4-16,-3-4-3 16,-8-2 2-16,-3 0 0 15,-7 2-1-15,-7 1-2 16,-7 3 1-16,-7 3-1 15,-8 0 0-15,-2 3 0 16,-5 0-18-16,1 0-5 16,-4 0-11-16,-3 1-4 15,-1-4-6-15,1 0-2 16,-4 0-44-16,-11-10-98 16</inkml:trace>
  <inkml:trace contextRef="#ctx0" brushRef="#br0" timeOffset="9503.699">14220 13016 284 0,'4'-40'107'0,"0"24"-83"0,-1-6 15 0,-3 19 3 16,0-3-10-16,0 15 1 16,0 7-9-16,-3 6-3 15,-5 3-12-15,-2 0 1 0,-4 9 1 16,-4-2-4-16,-3 2-2 16,-4 1 0-16,4 9 1 15,3-7-3-15,8-2-2 16,3-7-3-16,10 3 1 0,8-9 1 15,7-6 2-15,6-7-3 16,5-2 0-16,2-1 3 0,5 0 1 16,6 4-4-1,7 5 1-15,-10-5-5 16,21 15 1-16,-4 0 4 16,-3 0 2-16,-7 0 0 15,-7 3 1-15,-11 4 7 16,-7-4 5-16,-10 0 8 15,-7 0 3-15,-8-3-7 16,-10 0-4-16,-11 0-8 16,-10-3-5-16,-7-3-1 15,-8 6-1-15,4-3 0 16,1-3 2-16,-5-6-3 0,1-7-2 16,-1-9-18-16,4-10-7 15,4-6-16-15,10-3-5 16,11-6-18-16,11 3-6 15,13-9-81 1</inkml:trace>
  <inkml:trace contextRef="#ctx0" brushRef="#br0" timeOffset="9786.086">14291 12756 328 0,'-7'-3'123'0,"3"3"-95"0,12 0 7 15,-5 3-4-15,4-3-8 16,4 10-2-16,-1-4-5 16,8 3 0-16,3 1-9 15,7-7-4-15,4 6-2 0,7-6 1 16,3-6 1-16,1 0-6 15,-1-6-2-15,4-7-75 16,7-3-32-16,0 0-38 16</inkml:trace>
  <inkml:trace contextRef="#ctx0" brushRef="#br0" timeOffset="10178.451">15074 12289 272 0,'-3'-6'101'0,"3"3"-78"0,3 3 15 0,1 3 4 16,-1 3-5-16,4 3 0 16,4 7-3-16,-8 9-1 15,1 7-18-15,-4 11 2 0,-4 4 1 0,-3-6-4 16,-7 0 2-16,0-3-3 15,0-7 2-15,0-3-6 16,0 0-1-16,3-6-2 16,4 0-1-16,4-3-6 15,3 0 1-15,7-3 0 16,3 2 0-16,8-2 0 16,7-3 2-16,6-1-1 15,1-2-1-15,0-1-2 16,0-3-1-16,-1 1 4 15,1-4 1-15,0-3-3 16,0 0-1-16,3-3-52 16,0-4-24-16,0-2-77 15,1-1-69 1,-5 1 83-16</inkml:trace>
  <inkml:trace contextRef="#ctx0" brushRef="#br0" timeOffset="10629.784">16140 12813 324 0,'-7'-32'121'0,"7"26"-95"0,-4 3 9 15,4 3 12 1,4 19-16-16,-1 12-13 16,1 16-6-16,-4 10-8 0,0 2-3 0,-4 10 2 15,1 16-2-15,-5 9-1 16,1-13 1-16,4 1 1 16,-1-16-1-16,4-7-1 15,4-15-6-15,-1-6-4 16,4-16-76-16,4-13-32 15,0-15-27 1</inkml:trace>
  <inkml:trace contextRef="#ctx0" brushRef="#br0" timeOffset="10829.242">15963 13198 304 0,'11'0'115'0,"6"-3"-89"0,19 0-3 0,-19 0-6 0,12-6-13 16,2-1-2-16,8 1-4 16,11 6-1-16,6-4 2 15,4-2-27-15,3 9-10 0,-10-3-83 16,0-4-40 0,0 1 79-16</inkml:trace>
  <inkml:trace contextRef="#ctx0" brushRef="#br0" timeOffset="11261.358">16972 12687 316 0,'0'-22'118'0,"-3"16"-92"0,-1-3 4 0,1 9-3 16,-4 0-18-16,-4 6-2 15,-3 3-5-15,-7 7 1 16,-4 6-2-16,0 12 2 0,1 4 0 15,2 6 1-15,5-3 2 16,3-10-3-16,7 7-2 16,7-10 2-16,7-3 0 15,7-3 1-15,14 0 2 16,7-3-3-16,8 0-2 16,2-1-3-16,1 4 1 15,-7 0 1-15,0 0 2 16,0 0 3-16,-4 6 4 15,-3 1 9-15,-8 2 3 16,-6-3 1-16,-7 10 1 16,-8-4-2-16,-3-2 2 0,-7-4-11 15,-7 0-4-15,-7-3-5 16,-7 0-3-16,-8-3 1 16,-9-3 1-16,-12-3-6 15,-3-4 1-15,4-6-32 16,3-2-14-16,7-8-15 15,11-2-3-15,6-6-94 16</inkml:trace>
  <inkml:trace contextRef="#ctx0" brushRef="#br0" timeOffset="11522.798">17036 12590 356 0,'-18'-9'134'0,"18"9"-104"0,0 0 1 0,0 0-7 15,4 0-10-15,3 0 0 16,7 0-11-16,7 0-1 16,7-3-2-16,7-1 0 0,15 1 0 15,13 0 0-15,8 0 2 16,-1 3-14-16,-3 3-5 15,0 0-88-15,8-3-40 0,-1-3 14 32</inkml:trace>
  <inkml:trace contextRef="#ctx0" brushRef="#br0" timeOffset="11790.61">17921 12938 300 0,'-42'35'112'0,"38"-26"-87"0,4-3 0 0,4-3-5 16,6-3-5-1,12-6 0-15,6-3-7 0,7-1-3 16,4-2-3-16,3 2-4 0,8 1-1 15,2 3-12-15,1 3-2 16,0 3-23-16,-7 0-7 16,0-7-76-1</inkml:trace>
  <inkml:trace contextRef="#ctx0" brushRef="#br0" timeOffset="12384.628">19050 12214 252 0,'0'-13'96'0,"-4"10"-75"0,1 0 12 0,3 3 2 16,0 0-12-16,-7 3-1 15,0 7 0-15,-4 5 1 16,-3 13-12-16,-3 23 2 0,-5 14 1 15,-2 11-1-15,-5 5 0 16,-6 26-1-16,3 9 0 0,4-10-2 16,11 4 1-16,9 3-4 15,16-9-2-15,13-17-7 16,7-11-1-16,11-17 1 16,-4-12 3-16,-3-9-18 15,0-7-8-15,-4-12-20 16,-7 0-8-16,0-10-75 15,0-3-58 1,0-12 75-16</inkml:trace>
  <inkml:trace contextRef="#ctx0" brushRef="#br0" timeOffset="12792.799">19209 12590 260 0,'-21'-3'96'0,"21"0"-75"0,7-7 17 0,0 7 1 15,3-3-10-15,11 3-2 16,8 3-7-16,6 9-2 16,4 4-10-16,0 9 10 0,-1 3 5 15,-6 9-3-15,-7 10-1 16,-8 9-5-16,-9 7-1 15,-8 0-3-15,-8-4 1 16,-9-6-4-16,-4-3 1 16,-4-6-3-16,-3-3 0 15,3-4-3-15,4-2 1 0,3-4-4 16,8-6 0-16,6-3-1 16,8-7 0-16,6-6 2 15,8 4 0-15,7-10 0 16,3 0 2-16,4-3-3 15,-4-4-2-15,0 1-38 16,0-3-15-16,-3-1-32 16,3 1-12-16,4-1-41 15</inkml:trace>
  <inkml:trace contextRef="#ctx0" brushRef="#br0" timeOffset="13090.712">19801 12399 356 0,'11'-3'132'0,"3"15"-103"0,7 29 5 0,-10-16-3 15,3 6-11-15,4 16-2 16,-1 7-4-16,1 18-1 15,-4 12-7-15,0 1 3 0,-3-3 1 16,-8 5-1-16,-3 4 0 0,-3 3-5 16,-4-9-3-16,-4-13 0 15,0-12-1-15,1-10-22 16,-1-12-8-16,4-10-49 16,0-9-19-16,4-16-57 15</inkml:trace>
  <inkml:trace contextRef="#ctx0" brushRef="#br0" timeOffset="13632.302">20073 11888 288 0,'4'-38'110'0,"-4"32"-86"0,3 0 16 0,-3 6 2 16,0 0-12-16,0 0-2 15,0 0-5-15,0 6 0 16,0 0-13-16,4 0 1 0,3-3 2 16,7 7-3-16,7-4 0 15,7-3 0-15,0 7 4 16,-3 9-6-16,-4-1 0 15,-3 4 5-15,-11 3 1 16,-7 4-3-16,-7-7-1 16,-7 6-4-16,-4-3 1 15,1-6-4-15,-1-4-2 16,4 4 0-16,3 0-1 16,1-3 0-16,10-1 0 0,7-2-5 15,3-1 1-15,8-2 2 16,3-1 3-16,4 1-2 15,-1-1 0-15,1 4 1 16,0-4 2-16,-8 7 3 16,-2-4 2-16,-8 4-1 15,-7 0 1-15,-7 2-4 16,-4 1 0-16,-3 0-1 16,-7 0-2-16,0-4-21 15,-1 4-9-15,1-6-34 16,0-1-11-16,3-2-82 15,8-4-65 1,3 0 91-16</inkml:trace>
  <inkml:trace contextRef="#ctx0" brushRef="#br0" timeOffset="14158.55">18856 13951 300 0,'0'-10'112'0,"4"1"-87"0,3 0 22 0,-4 5 5 16,4-2-13-16,11 6 0 16,3-3-11-16,7 3-3 15,7 3-14-15,18-3-2 0,21 6-2 16,15-6-3-16,-1-6-3 16,11 3 0-1,10-9 1-15,-3-4-1 16,-11 0-1-16,-10-3 1 0,-11-3 1 15,-7 4-3-15,-11-1-2 16,-10 3-62-16,-11 0-27 16,-6 10-83-1</inkml:trace>
  <inkml:trace contextRef="#ctx0" brushRef="#br0" timeOffset="14968.392">13974 14221 196 0,'-25'0'74'0,"14"0"-58"0,1 0 16 0,3 3 4 15,0 0-3-15,0 0 1 16,7-3-8-16,0 0-2 16,3 3-13-16,8 0 9 0,6-3 3 15,11 0 2-15,8-3 2 16,6 3-6-16,4 0-3 15,3 0-4-15,4 0 1 16,-10 0-10-16,34-3-3 16,1 3 2-16,-1 0 2 15,-2 0-5-15,-8-3 0 16,-4 0-1-16,-3 3 2 16,-4 0-39-16,-6 0-14 15,-4 0-123 1</inkml:trace>
  <inkml:trace contextRef="#ctx0" brushRef="#br0" timeOffset="15613.034">14256 15337 272 0,'-7'-22'104'0,"10"9"-81"0,4-2 12 0,-3 8 0 0,6-2-6 16,5-1 3-16,6 1-5 15,14 6-2-15,7 3-13 16,8 9-1-16,3 7 0 0,0 9 7 16,-8 6 6-16,-6 4 0 15,-7 3 3-15,-7 5-2 16,-8 1 0-16,-10 7-12 16,-10 8-5-16,-11 7-5 15,-7-6-3-15,-8-1 1 16,1-9-1-16,-4-6 0 15,8-9 2-15,2-7-3 16,8-3 0-16,4-6-1 16,6-4 0-16,11-2 0 15,7-4-2-15,8-2 3 0,6-4 2 16,0-3-2-16,4-3 0 16,0-4-12-1,-1 4-7-15,1-3-47 0,-4-3-18 16,8-4-100-1</inkml:trace>
  <inkml:trace contextRef="#ctx0" brushRef="#br0" timeOffset="16064.058">15085 15196 356 0,'0'-10'134'0,"-4"13"-104"0,-3 10-2 16,0-1-8-16,-3 7-13 16,-5 16 1-16,-2 2-5 15,-1-2 0-15,1 3-1 16,2-7-2-16,5-3 1 0,3-6-4 16,7-6 2-16,7 3-1 15,7-10 0-15,11 3 2 16,6-2 2-16,5-1-1 15,2 1-1-15,-2 2 1 16,-1 1-1-16,4-1 4 0,0-2 2 16,-4 5 9-1,-3-2 4-15,-8 6 4 16,-2-4 1-16,-8 1-7 0,-7 3 0 16,-7 0-8-16,-7 6-1 15,-7 3-2-15,-4 0 1 16,-3 4-9-16,-7-1 0 15,-4-3 0-15,-7 0 1 16,-3-6-10-16,-4-6-3 16,3-7-31-16,1-12-10 15,14-12-25-15,10-20-8 16,11-6-56 0</inkml:trace>
  <inkml:trace contextRef="#ctx0" brushRef="#br0" timeOffset="16277.13">15152 15133 348 0,'10'-6'132'0,"-3"6"-103"0,11-3 12 16,-7-4-3-16,3 4-15 16,7-6 0-16,11 2-14 15,-8-2-3-15,29 6-4 16,4-3 1-16,-1 6 2 0,1 0-20 15,-4 0-7-15,-4 6-42 16,0-3-19-16,8-3-69 16</inkml:trace>
  <inkml:trace contextRef="#ctx0" brushRef="#br0" timeOffset="16575.925">16168 15067 320 0,'-4'3'121'0,"8"7"-95"0,3-1 20 0,-7 0 1 15,3 10-16-15,1 16-4 0,-1 12-9 16,5 12-1-16,-5 4-10 15,1 6-4-15,-1 6 0 0,1 13-2 16,-1-6 2-16,1-7-2 16,-1-9-1-16,1-13-26 15,-1-12-12-15,-3-13-25 16,0-9-9-16,0-13-76 16</inkml:trace>
  <inkml:trace contextRef="#ctx0" brushRef="#br0" timeOffset="16775.401">16080 15434 332 0,'24'-16'126'0,"-6"7"-98"0,10-4-3 0,-14 10-7 16,4 0-16-16,7-3-1 15,10 0-1-15,4 2 0 16,3-2 0-16,4 6-11 0,-4-9-3 15,-3 6-53-15,0-13-22 16,-4 3-32 0</inkml:trace>
  <inkml:trace contextRef="#ctx0" brushRef="#br0" timeOffset="17189.637">16863 14945 340 0,'-7'-10'129'0,"7"10"-100"0,-7 4 9 0,3 2-3 0,-3 3-20 16,-3 7-6-16,-5 3-5 16,-2 6-1-16,-1 3-2 15,0 3-1-15,1 4 1 0,-1-1-4 16,4-2 2-16,7-1-1 16,4-3 0-16,3-3 2 15,7-3 2-15,3 3-1 16,8 0-1-16,6 1-2 15,8-4 1-15,7-1 1 16,0-2 2-16,3 3-1 16,-3-3 2-16,-4-3 4 0,-3 3 4 15,-7 2 2 1,-4 1 5-16,-7-3-1 0,-3 0 1 16,-8-3-7-16,-3 3-2 15,-7-1-3-15,-4 1-1 16,-10-3-3-16,-7-4 1 15,-4 1-2-15,-6-4-1 16,-1-6-21-16,3-6-9 16,5-3-18-16,2-3-5 15,8-1-12-15,4-2-2 16,6-4-71 0</inkml:trace>
  <inkml:trace contextRef="#ctx0" brushRef="#br0" timeOffset="17444.159">16813 14873 288 0,'-14'-7'110'0,"14"7"-86"0,0-3 13 16,0 3 0-16,4 0-11 15,3 0-1-15,7 0 1 16,4 0 1-16,6 0-14 15,8 0-6-15,3 0 0 0,1 0-4 16,-1-6 0-16,0 6-1 16,0-3 1-16,1-3-31 15,3-4-13-15,6 1-23 16,5-4-9-16,6-2-64 16</inkml:trace>
  <inkml:trace contextRef="#ctx0" brushRef="#br0" timeOffset="17809.501">17607 15171 320 0,'-3'15'121'0,"3"-5"-95"0,3-1 9 16,1-3-1-16,10-3-7 15,0-3 2-15,7-3-14 16,7-3-6-16,8 6-6 15,6-3-3-15,0 0 3 0,-3 3-2 16,-4 0-1-16,1 0-24 16,-8 0-9-16,0 0-23 15,-3-6-10-15,3-1-72 16</inkml:trace>
  <inkml:trace contextRef="#ctx0" brushRef="#br0" timeOffset="18678.653">18701 14857 296 0,'0'-19'112'0,"-4"10"-87"0,1-1 9 15,-1 4-4-15,-3 0-10 16,0-4 1-16,-4 4-6 16,1 0 1-16,-1 3-9 15,-3 6 0-15,0 3 3 0,-4 10-4 16,1 6 2-16,-4 6-5 16,-1 0-2-16,1 0 0 0,0-2-1 15,4-1 0-15,2-7 2 16,5-2-3-16,6 0 0 15,8-4 1-15,6-2 0 16,8-1 0-16,7 4 0 16,3-1-3-16,4-2 2 15,7 8 1-15,3 1 2 16,4 3-1-16,-4 6-1 16,-3 7-2-16,-4 6 1 15,-7 3 5-15,-6-1 2 16,-5-8 6-16,-6 3 3 15,-11 2-4-15,-11-8 1 16,-3-4 2-16,-7 0 1 16,-7-6-6-16,-1-3-3 15,1 0-1-15,0-10-1 0,0 1-2 16,3-1-2-16,0-9-2 16,4-3 1-16,0-7-1 15,3-5 0-15,4-4 2 16,7-9 0-16,7-13-3 15,4-6 2-15,6-13 1 16,4 1 0-16,4-4 0 16,7-6 2-16,7-9-3 15,3-13 0-15,0 6 1 16,-3 10 2-16,-4 9-1 16,-7 10 2-16,-7 12-2 15,-7 6 2-15,-3 10-4 16,-4 9 0-16,-4 6-1 15,1 7-2-15,-1 3-26 0,4-3-10 16,4 6-18-16,-1-3-4 16,4-4-43-16,11 4-18 15,0-3 10-15</inkml:trace>
  <inkml:trace contextRef="#ctx0" brushRef="#br0" timeOffset="19113.62">19576 14917 224 0,'-7'-16'85'0,"7"6"-66"0,-4-5 19 15,4 12 5-15,-3-4-2 16,-1-2 2-16,0 9-1 16,4-3-2-16,0 3-21 15,0 0 4-15,0 0 1 0,4 3 1 0,3-3 2 16,7-3-9-16,14-7 0 15,15-5-9-15,10-4-1 16,3 3-2-16,-3 4-1 16,-4 2-6-16,-3 4 1 15,-3 6 0-15,-8 3 0 16,-7 7-11-16,-3 2-5 16,-8 1-39-16,-2-1-16 15,-1-2-100 1,0-7-57-16,0 3 105 15</inkml:trace>
  <inkml:trace contextRef="#ctx0" brushRef="#br0" timeOffset="19369.096">19625 15214 348 0,'-7'19'129'0,"7"-9"-100"0,7-4 11 15,-3-3 0-15,6-3-9 16,11 0-1-16,11 0-1 16,10-9-1-16,4 6-15 15,0-7-6-15,0 1 0 0,-4-7-4 16,-3 10-2-16,0-4-5 16,-4 1 0-16,0 0-47 0,-3 2-20 15,-7 1-37-15,7 0-13 16,-11 3-14-1</inkml:trace>
  <inkml:trace contextRef="#ctx0" brushRef="#br0" timeOffset="21063.964">21551 14537 244 0,'-17'-12'93'0,"17"12"-72"0,-15-10 18 15,12 10 5-15,-4-3-8 16,0 0-1-16,3-6-8 16,1-1-5-16,3-9-12 15,7-18 0-15,7 2 1 0,14-6 2 16,14 7 5-16,11 6 1 16,4 9 3-16,-4 13-3 15,-4 12 0-15,-7 22-4 16,-13 4 1-16,-8-1-7 15,-7 25-1-15,-3-12 0 0,-15 41 2 16,1-16-5 0,-15 19-1-16,4-19 0 15,-14 9 0-15,6-9-5 0,1 9 1 16,4-15-2-16,10-3 0 16,-1-10 0-16,23-13 0 15,-5-8 6-15,18-11 2 16,-3-5 0-16,28-19 1 15,25-10-4-15,-4 4-2 16,-7-4-7-16,-11 6-4 16,-6 1-41-16,-8 0-18 15,-3 2-18-15,-8-2-7 16,-2-4-63-16</inkml:trace>
  <inkml:trace contextRef="#ctx0" brushRef="#br0" timeOffset="21466.978">22461 14280 324 0,'4'-12'121'0,"-1"8"-95"0,12-5 14 15,-5 6-1-15,8-3-3 16,-4 2 2-16,25 1-5 15,3 10-3-15,-3 11-16 16,0 17 2-16,-15 12 2 0,-6 9-6 0,-11-5-2 16,-11 8 3-16,-10 7 2 15,-3 12-6-15,-4-2-1 16,-4-14-4-16,7-8-1 16,4-1-3-16,4-19-1 15,2-5 1-15,8-1 0 16,0 0-3-16,18-3 2 15,-4-6 1-15,22-7 0 16,20-8 0-16,-3-8 0 16,0-5 0-16,3-3 0 15,-3-1-16-15,-7 0-6 16,-7 1-29-16,-7 3-10 16,-8 2-10-16,-6-2-4 0</inkml:trace>
  <inkml:trace contextRef="#ctx0" brushRef="#br0" timeOffset="22220.113">22560 13556 252 0,'-14'-35'93'0,"14"4"-72"0,-3-22 14 0,-5 28 2 15,1-4-19-15,-3-2-5 16,-4 3-2-16,-4 0 3 16,-7-1-8-16,-6 11 3 0,-15 5 4 0,-18 7-3 15,-10 15 2-15,-7 16 2 16,-14 16 1-1,-18 22-6-15,0 6-1 16,-7 9-2-16,-14 35-1 0,0 9-1 16,7 19 0-16,11 25 0 15,10 7 2-15,14 28-5 16,25-4-1-16,39 19 0 16,35-24 2-16,35-23 3 15,32-50 2-15,-17-25 3 16,94 0 1-16,-34-25-1 15,98-25-1-15,42-25 6 16,-3-25 2-16,-28-13 9 16,-3-9 6-16,-19-32-6 15,-27-28-1-15,-5-15-8 16,-6-23 0-16,-18-12-6 0,-21 1 1 16,-10-30-7-1,-22 1-1-15,-24-6 0 0,-29-7 0 16,-28 0-5-16,-25-12-1 15,-31 12-6-15,-46 19 0 16,-21 13-1-16,-40 31 3 16,-2 41-3-16,17 47-1 15,31-1-6-15,-34 39-1 16,-22 18-23-16,21-3-9 16,36 3-41-16,24-3-18 15,19 4-61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6T14:36:44.49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814 5159 244 0,'0'0'93'0,"0"0"-72"0,-4 6 9 0,4-6 2 16,-3 3-7-16,-1 7 0 16,1-1 0-16,-1-3-1 15,1 1-13-15,3-1 0 0,0 0 0 16,3 1 5-16,1-4 2 16,-1 0-3-16,4-3 1 15,11 0-7-15,3-3-1 16,4-4-2-16,7 1-1 0,-4 0 3 15,7 0 3 1,0-4-2-16,1 1 0 0,-1-1-5 16,0 1-3-16,11 0 0 15,0-1 1-15,10 1 1 16,1-1 3-16,-1 1-3 16,-13 3 0-16,-8-1-1 15,11 1 1-15,-4 0-2 16,11 0 2-16,25-1 0 15,-1 4 1-15,-6 3 0 16,-4 0 0-16,-4 0-2 16,1-3 1-16,10 0 0 15,-14 0 1-15,-11 0-2 16,22 3 1-16,20-7 2 16,-20 4 2-16,-15-3-6 0,29 6-2 15,17 0 2-15,-6 0 1 16,-12 0-3-16,5 0 1 15,2 0 0-15,4 0 0 16,-3 0 0-16,-7 0 0 16,-4 0 0-16,4 0 2 15,3 0-1-15,0 0-1 16,-7 0-2-16,-3 6 1 16,-4-6 3-16,0 0 1 15,7 0-4-15,0 0 1 16,-3 3 2-16,-4-3 1 0,-3 0-4 15,-1 0-1 1,1 0 1-16,-1 0 2 0,-3 7-2 16,-3-4 0-1,-8 3 1-15,-6 0 0 0,-5 1-3 16,-2-1 2-16,-4-3 1 16,-4 0 2-16,-3 0-1 15,-1 0-1-15,5-3 1 16,-5 0 1-16,-2 0-1 15,-5 0-1-15,1 0 1 16,-7 0-1-16,-1 0 0 16,-3 0 2-16,-3 0 3 15,0 0 2-15,-4 0-6 0,0 0 0 16,-4 0 1-16,1 0 1 16,-1 0-1-16,-3 0-2 15,0 0-37-15,0 0-15 16,0 0-75-16,-3 7-31 15,-4 5 0 1</inkml:trace>
  <inkml:trace contextRef="#ctx0" brushRef="#br0" timeOffset="1444.35">7751 6664 188 0,'-11'0'71'0,"11"0"-55"0,-11 0 11 0,4 0 3 15,0 0-5-15,0 0 0 16,4 0 0-16,3 0 1 0,-4 0-14 15,1 0 4-15,-1-6 2 16,4-7-4-16,4-3 2 0,6-9-3 16,8 3 2-16,7-3-4 15,6 0-1-15,8 0-2 16,3-3 2-16,4 9-3 16,0-3-2-16,4 0 0 15,-8 10-1-15,-10 2 0 16,21 1 2-16,14-1-1 15,-7 7 2-15,-11 6 7 16,-3 7 5-16,-11 9-3 16,-7 9 1-16,-7 19-6 15,-6 19 1-15,-8 0-5 16,-7 3 1-16,-7 3-5 16,-8 12 0-16,-6 14-1 15,-7-7 1-15,-4-4-2 0,-6 4 2 16,-1 13 0-16,3-4 3 15,5-9-5-15,2-13-3 16,8-9 1-16,14-22 0 16,-7-9-2-16,7 0 2 15,4 6 1-15,6-10 2 16,4-6-3-16,11-6 0 16,6-6 1-16,1-7 0 15,-4-2 4-15,18-1 2 16,18-3-2-16,-1-3-1 15,0-3 1-15,4-3 0 16,7 2 0-16,4 1 2 16,-4 0-3-16,-3 3 0 0,-4 0-1 15,-11 0 1-15,-7 3-2 16,-6 0 2-16,-5-3-2 16,-3 0 2-16,1 0-2 15,-5 0 2-15,1 0-2 16,-4-3 2-16,-3 3-2 15,-4 0-1-15,-3 0 1 16,-4 0 1-16,-4 0 1 16,1 7 1-16,-4-1-27 15,0-3-9-15,3-3-57 0,4-9-22 16,4-1-73 0</inkml:trace>
  <inkml:trace contextRef="#ctx0" brushRef="#br0" timeOffset="3062.803">10432 7015 196 0,'10'-16'74'0,"-10"13"-58"0,4-6 12 0,-4 9-1 15,0 0 0-15,0 0 3 16,0 0-3-16,-4-6 1 16,-3 6-16-16,0 6 4 0,0-3 4 15,0 3-2-15,-4 4 1 16,1 2-4-16,-1 7-1 16,1 6-4-16,-1 0 1 15,4 10-6-15,4-13-3 16,-1-3-1-16,4 2-1 15,7-2 2-15,0-3 3 16,0-7 0-16,4-6 2 16,-1-3 0-16,4-9 3 15,4 0-3-15,3-13 1 16,-3-10-3-16,-4-2 2 0,0 6-2 16,-7-1 0-16,0 4-3 15,-7 0 1-15,-7 3 2 16,-3-3 2-16,-5 13-3 15,1-1-1-15,-3 7 1 16,-4 6 0-16,-1 9-2 16,1 4-2-16,0 15 1 15,7 0 1-15,3-6-3 16,4 10 0-16,4-7 1 16,6 3 0-16,1-6 0 15,10-3 2-15,-3-1 3 16,6-14 2-16,1-1-3 0,6-10-3 15,8-14 2-15,0-5 0 16,-4-5-1-16,-3 3 1 16,-7 3-2-16,-8 0-1 15,-6 3 1-15,-8 3 1 16,-6 3 1-16,-5 7 1 16,-2 6-2-16,-4 6-2 15,-1 16 1-15,1 6-1 16,0 6-3-16,7 7 2 15,3-7-1-15,8-3-2 16,-1-6 3-16,8 0 0 16,3 3-2-16,4-9 2 15,3-7 5-15,3-6 2 0,1-12 0 16,3 0 1 0,0-10-4-16,-3-9-2 15,0-1 2-15,-8-2 0 16,-3 9 1-16,-7 0 0 0,-7 0-2 15,-3 7 1-15,-1 5-2 16,-3 7 2-16,-4 9-4 16,1 10 0-16,-1 6 1 15,4 6 0-15,3 0-3 16,4-3 2-16,4-3-1 16,6-3 0-16,4-3 2 15,4-10 0-15,-1-3 0 0,5-6 2 16,2-6-1-16,1-4 2 15,-1 1-2-15,-2 2 2 16,-8 1-2-16,-4 3-1 16,1 2-46-16,-1 1-19 15,1 0-33-15,3-6-14 16,3 2-44 0</inkml:trace>
  <inkml:trace contextRef="#ctx0" brushRef="#br0" timeOffset="3679.735">11169 6767 304 0,'-32'-22'115'0,"29"7"-89"0,3-13 8 16,3 15-1-16,8-12-10 0,6-3-1 15,8-4-6-15,3 10 0 16,4 0-9-16,3 7 2 0,4 5 4 15,-4 7 2 1,4 10 3-16,-3 14 3 0,-1 14 2 16,-3 15-1-16,-11 3-2 15,-7 4-4-15,-7 6 0 16,-7 24-7-16,-11 4-3 16,-3-3-1-16,-7 3 1 15,-4 13-5-15,1 2-1 16,-1-9 0-16,4-12 2 15,3-16-1-15,8-9-1 16,6-13-2-16,8-10 1 16,6-9 1-16,11-9 2 15,15-9 1-15,13-4 1 16,14-6 2-16,8-3 3 16,0 0-4-16,-1-4-1 15,4 1-2-15,0 3 1 0,-3 0-4 16,-8 0 0-16,-6 0-1 15,-11-1 0-15,-8 1-29 16,-2 3-14-16,-8 0-30 16,-3 3-11-16,-4 1-80 15,4-4-52 1,-1-7 94-16</inkml:trace>
  <inkml:trace contextRef="#ctx0" brushRef="#br0" timeOffset="4175.665">12446 7300 312 0,'-14'0'118'0,"10"4"-92"0,4-4 11 16,0 0-3-16,0 0-4 15,0 0 2-15,0 0-9 16,7 0-3-16,8 0-12 16,9 0 4-16,15 0 3 0,10-4-3 15,11-2-2-15,0 0-1 16,7 0-1-16,15-1-4 16,6 1-1-16,0-3-1 15,-7-1-2-15,-3 1 1 16,-1-1 1-16,1-2-1 15,-8-4-1-15,-3 10-26 16,-7-3-12-16,-10-4-25 0,-8 7-9 16,-7-4-47-1,1 1-63-15,-5-4 55 16</inkml:trace>
  <inkml:trace contextRef="#ctx0" brushRef="#br0" timeOffset="4849.898">13882 6448 288 0,'-4'-10'107'0,"1"4"-83"0,-1 3 10 16,4 3 2-16,0 0-9 15,0 0 1-15,0-3-9 16,7-7-1-16,4 1-11 16,7-4 5-16,10 1 1 0,7-1-2 15,7 1 1-15,1 5 2 16,-1 1 3-16,0 12 2 0,-3 4 1 15,-7 5-3 1,-7 4 2-16,-4 3 3 16,-11 3 3-16,-3 10-9 15,-7-1-2-15,-3 4-8 16,-4 0-2-16,0 5-2 0,-4-5 1 16,4-3-4-16,4-7 0 15,3-3-1-15,3 0 0 16,4-3 2-16,4 0 0 15,3-3 0-15,4-7 0 16,6 7 0-16,11-3 0 16,8 3 0-16,6-1 0 15,4 4 0-15,4 7 0 16,-8 5 0-16,0 4 2 16,-6-1-1-16,-8 7-1 15,-7-3 1-15,-7-3-1 0,-7-7 2 16,-6 7 1-16,-8-7-1 15,-11-3-2-15,-7 7 1 16,-13-4 1-16,-19 3-1 16,-13 1-1-16,-4-1 1 15,0-2-1-15,3-4-3 16,1-6 2-16,-1-6-34 16,4-4-17-16,7-2-24 15,4-4-8-15,6-3-100 16</inkml:trace>
  <inkml:trace contextRef="#ctx0" brushRef="#br0" timeOffset="5809.818">8139 8646 180 0,'3'-7'68'0,"-3"14"-52"0,0-4 21 0,0-3 6 16,0 6-12-16,0-3-4 15,0 7-4-15,0-4 0 16,4 3-13-16,-1-3 5 0,4 1 3 15,7-1-2-15,4 0 1 16,10-3-3-16,7-3-1 16,8 0 1-16,3-3 4 15,3-3-4-15,4-3 2 16,10-1-5-16,15-9-1 16,7 1-2-16,-1-1 2 15,8 0-5-15,10 0-3 16,8 0 3-16,-1 4 1 0,4-1 2 15,18 0 0-15,-1 4 0 16,1-4 0 0,17-3-2-16,0 4 1 15,0-4-2-15,14 0 2 16,-3 0-2-16,-4 0 2 0,11 4 0 16,-11-1 1-16,-10 3-7 15,7 1 0-15,-4 3-1 16,-18-1 2-16,-10 4-1 15,0 0-1-15,-3-1-2 16,-11-2 1-16,-15 6 1 16,-13-4 0-16,-11 7-3 15,0 0 2-15,-14 0 1 16,-11 7 2-16,-6-4 1 0,-12-3 3 16,-3 6-3-16,-7-3-2 15,-3-3 0-15,0 0 1 16,-4 3 1-16,-4-3 1 15,1 0-2-15,-1 0-2 16,-3 0 1-16,0 0-1 16,0 0-25-16,-7 0-8 15,0 0-49-15,0-3-22 16,7-6-72 0</inkml:trace>
  <inkml:trace contextRef="#ctx0" brushRef="#br0" timeOffset="6666.276">10079 9408 264 0,'10'-26'101'0,"-6"17"-78"16,-4 3 13-16,0 6 0 0,0 0-6 16,0 0 2-16,0 6-7 15,-4 7-1-15,1 2-13 0,-4 23 0 0,0 6 0 16,0 6-2-16,0 3 2 16,-4 4 0-16,1-1 3 15,-1 13-5-15,4-16-1 16,3-9-2-16,1 10-1 15,3-14-1 1,3 4 0-16,1-12-2 0,14-4 1 16,3-6 4-16,21-7 6 15,-7-2-5-15,22-13-2 16,-11 0-3-16,17-9 0 16,-13 2 0-16,20-8 3 15,18-10-3-15,-10 9 0 16,-15-3-1-16,-10 3-2 15,-7 4 1-15,-11-1 1 0,-6 4-34 16,-8-4-13-16,-4 10-27 16,-6-3-7-16</inkml:trace>
  <inkml:trace contextRef="#ctx0" brushRef="#br0" timeOffset="7012.366">10950 9301 288 0,'0'-25'107'0,"0"12"-83"0,4 4 15 0,-4 3 3 16,0 2-8-16,0 1 3 15,0 3-12-15,0 7-3 16,-4 5-13-16,1 10 1 0,-1 16 1 15,1 28 0-15,-1 15 3 16,1 7-3-16,-1 18-1 16,-3 20-6-16,3-23-1 15,1-24-1-15,-1 46-2 16,1-21 1-16,3 5-1 16,0-15 0-16,3 10 0 15,1-23-3-15,3-2 0 16,-3-16-23-16,6-16-7 15,-3-10-30-15,7-21-13 16,-3-7-80 0</inkml:trace>
  <inkml:trace contextRef="#ctx0" brushRef="#br0" timeOffset="7480.695">11680 9978 324 0,'-14'3'123'0,"14"-3"-95"0,4-6 14 0,-1 3-1 16,8-3-10-16,7-4 2 15,6 1-8-15,5-1-1 16,6-5-13-16,7 5-2 0,11-2 1 15,14-1-6-15,11 1-2 16,-1 2-1-16,-3 1-1 16,8-1 0-16,2-2 2 0,4 9 1 15,-3-3 1 1,-7 2-5-16,-8-2 1 0,-3-3-22 16,4-1-8-16,-1 1-25 15,1 0-8-15,0-4-103 16</inkml:trace>
  <inkml:trace contextRef="#ctx0" brushRef="#br0" timeOffset="8246.605">13744 9160 296 0,'-10'-10'112'0,"6"7"-87"0,-3-3 11 0,4 3 0 16,-1-3-11-16,4-4 0 0,0-2-3 16,0-4 1-16,7 0-13 15,0-3 3-15,7 1 1 0,4-1-5 16,7 0-1-16,6 3-2 16,15 7 1-16,4 6 5 15,2 9 2-15,1 10 1 16,-7 9 1-16,-7 6 0 15,-7 4 3-15,-11-4-5 16,-7 0 0-16,-7 7-6 16,-7-3 0-16,-7-4-5 15,-7 0 0-15,-4 4-1 16,-3 2 1-16,0 4-2 0,3 0-1 16,4-3 1-16,4-4-1 15,3-3-3-15,7-9 0 16,7 3 2-16,7-6 0 15,3-3 1-15,8-4 2 16,3 1-1-16,1-1 2 16,-1 4-2-16,4 3-1 15,3 3 1-15,0 0-1 16,0 3 0-16,-3 3 0 16,-4 4 0-16,-6 5 2 15,-8 4-1-15,-7 3-1 16,-7 0 3-16,-11-7 0 15,-7 1-1-15,-3-4 1 16,-7-2-2-16,-4-1 2 16,-10-3-4-16,-14 1 0 15,-8-7 1-15,-3-4 2 16,7-2-1-16,4-7-1 0,3-2-6 16,7-1-4-16,7 0-23 15,4-3-11-15,14 4-28 16,3-4-12-16,14-3-98 31</inkml:trace>
  <inkml:trace contextRef="#ctx0" brushRef="#br0" timeOffset="9010.677">12252 12295 260 0,'4'-40'99'0,"-4"40"-77"0,0-10 13 0,0 10 3 16,0 0-9-16,0 0 0 15,0 16-7-15,3 21-2 16,1 7-11-16,-1-9 1 0,1 31 1 15,-1-16 2-15,4 60 5 16,-3-23-6-16,3 45-2 16,-4-28-1-16,1 37-1 15,-1-28-4-15,1 3-1 16,-1-19-1-16,4 3 1 0,-3-22-2 16,0-9-1-1,-1-18-4-15,1-7-2 0,-1-10-33 16,-3-15-11-16,0-4-39 0,-7-15-16 15,-11-6-26 1</inkml:trace>
  <inkml:trace contextRef="#ctx0" brushRef="#br0" timeOffset="10183.281">11585 12019 236 0,'-7'-65'88'0,"7"39"-69"0,-3-14 6 0,-1 30-2 15,1 1-2-15,-4 9 2 16,3 9-1-16,0 23 1 16,1 12-13-16,3 6 3 0,0 16 1 15,3 28-3-15,1-7 1 16,0-14-5-16,3 86-2 0,0-39 0 15,0 90-1-15,-4-50 0 16,4 72 0-16,0-63 2 16,4 13 3-16,-4-38-2 15,7 10 1-15,-3-32-7 16,3-15-1-16,-4-23 0 16,-3-12 2-16,0-15-1 15,1-10 2-15,-5-10-2 16,4-5 2-16,0-10-2 15,4 3 2-15,-4-6 0 0,10-4 3 16,-2-2-1-16,9-7 0 16,-3-3-3-1,25-9-2-15,-7 0 1 0,42-16-1 16,-17 3 0-16,42-9 2 16,-22 6-1-16,40 0-1 15,-29 3 1-15,35-6 1 16,-31 12-1-16,18-2-1 15,-29 2 1-15,0 4-1 16,-17-1 0-16,-1 4 2 0,-13 0-1 16,-4 6 2-1,-11 0-2-15,-3 0-1 16,-8 0 1-16,-2 0-1 16,-5 0 0-16,-2 0 0 15,-5 0-3-15,-3-6 2 0,0 2 1 16,-3-5 2-16,0 0-1 15,-4-4-1-15,0 1-2 16,0-7 1-16,-4 0 1 16,1-3 2-16,-4 0-1 15,0-22-1-15,0 6-2 16,-4-24 1-16,1 8 3 16,-4-40 1-16,0 22-4 15,-8-59 1-15,1 24 0 16,-10-78 2-16,6 44-1 15,-10-72-1-15,-7-29-4 16,3 29-2-16,-3 25 0 0,3 37 2 16,4 26 2-16,-1 18 3 15,5 13-2-15,-1 16 0 16,0 12 1-16,1 19 2 16,-1 6-3-16,0 13-2 15,0 16 2-15,4 2 0 16,0 4-2-16,0 12 2 15,-4-3 1-15,-3 7 2 16,-4-1 1-16,-10 7 1 16,-14-7 0-16,-12 4 0 15,-2-4-2-15,-15 7 1 16,-17-1-4-16,-18 7 0 0,-11 10 1 16,-27 18 0-1,-1 16 0-15,0 3 0 16,8-10-3-16,20 1 2 15,32-13-6-15,25-19-3 0,39-18-91 16,31-29-42-16,18-13-1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6T14:36:59.05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807 5372 204 0,'-11'0'77'0,"8"6"-60"0,-4-2 10 16,7-4 1-16,0 0 1 15,-4 3 2-15,4-3-1 0,0 0 1 16,0 3-17-16,4 0 7 0,3 0 3 16,0-3-1-1,7 3-2-15,4-3-7 16,6 0-1-16,5-3-2 15,2 0 1-15,5 0 0 0,-1 0 0 16,0 3 0-16,8 0 2 16,9 0-5-16,8 0-3 15,4 0 1-15,3-3 0 16,0-1 1-16,7 1 0 16,14-3-2-16,4 0-1 15,-4-4 1-15,0 4 1 16,-3 3-3-16,7 3-1 15,3 0 1-15,-3 3 2 0,-8 0-1 16,1 0 2 0,10 0-4-16,8-3-2 15,-5-3 2-15,-2-3 2 16,9 0 0-16,8-4 0 16,0-2-1-16,-10 2 0 15,-1 4-2-15,4 3 1 0,-4 3-2 16,-7 0 2-16,-7 3-2 15,-10 3-1-15,0 4-2 16,3-1 1-16,21 1 1 16,-10-4 2-16,-11 0-1 15,-10 0-1-15,-4-2 1 16,-11 2-1-16,0 0-3 0,1 0 2 16,-1-2 1-1,-3-1 2-15,-3 0-1 16,-8 3-1-16,-7-3 1 0,-3 0-1 15,-7-3 0 1,-8 0 2-16,-3 0-1 0,-3 0 2 16,-4 0-4-16,-3 0-2 15,-8-3-69-15,-3 0-29 16,-11 3-103 0</inkml:trace>
  <inkml:trace contextRef="#ctx0" brushRef="#br0" timeOffset="1123.142">6981 6846 224 0,'0'0'85'15,"0"0"-66"-15,0 0 14 0,0 0 2 0,0 0-7 16,0 0-2-16,0 0-6 16,4 0 0-16,3-3-11 15,4-4 6-15,3-2 4 0,7-4-1 16,7-2-1-16,11-1-1 16,14-3 0-16,10 4 3 15,4 2 2-15,0 7 0 0,-7 6 2 16,-3 6-2-16,3 7-1 15,-18 2 3-15,-3 4 0 16,-7 3-6-16,-11 0 0 16,-7 6-6-16,-10 7-1 15,-8 2-2-15,-7 7 0 16,-3 10-4-16,-3-1-1 16,-8-6 1-16,0 3 0 15,1-6-2-15,-1-13-2 16,4 4 1-16,3-10-1 15,11-6 0-15,7 0 0 16,4-10-5-16,6 7 1 16,15-7 4-16,-4 0 2 15,7 1 0-15,7-1-2 16,8 4-2-16,6 2 1 0,1 11 1 16,-5 8 0-16,-2 10 0 15,-4 3 2-15,-4-3-1 16,-7 0-1-16,-7-4 1 15,-7 1 1-15,-3 0-1 16,-8-3 2-16,-6-7 0 16,-11 7 3-16,-11-1-1 15,-14-5 0 1,-10-4-6-16,-7 3 1 0,-1-9 0 16,-6-3 2-16,-12-10-1 15,-6-6-1-15,-3-9-4 16,13-3 0-16,11-1-14 0,7-2-3 15,7-4-5-15,11 0 1 16,10-2-15-16,15-1-6 16,-1 0-16-16,15-6-6 15,10-3-73 1,7-13-65-16,11 0 76 16</inkml:trace>
  <inkml:trace contextRef="#ctx0" brushRef="#br0" timeOffset="1590.347">8456 6131 256 0,'4'-19'96'0,"-4"10"-75"0,3-4 12 16,-3 7 2-16,0 6-8 16,0 0 1-16,-7 6-6 15,0 10-4-15,-4 9-10 16,-3 13 6-16,-3 2 3 0,-1 17 4 0,-3 18 2 15,-4 35 3-15,1 6 3 16,-8 37 0 0,4 17 2-16,6 12-19 15,12 6-7-15,10-19-4 0,10 0 1 16,15-9-1-16,7-31 2 16,7-13-4-16,6-25 0 15,1-19 1-15,4-19 2 16,10-12-3-16,3-10 0 0,4-9-6 15,-3-6 0 1,-4-7-48-16,-11-6-20 16,-3-6-114-1</inkml:trace>
  <inkml:trace contextRef="#ctx0" brushRef="#br0" timeOffset="2234.345">9190 6827 192 0,'0'-19'71'0,"0"10"-55"0,0-7 11 0,0 10 0 16,0 0 0-16,0 2 1 16,0 1-4-16,0 3-3 0,0 3-11 15,0 7 11-15,3 6 6 16,1 5 1-16,3 8 1 15,0 8-5-15,0 23-1 0,0 18-1 16,4 1 1-16,-1 12-4 16,-3 12-2-16,0 7-7 0,0-10-2 15,-3-9-4 1,-4-6-3-16,-4-10 0 16,1 3-1-16,3-12 0 15,0-9 2-15,0-17-3 16,3-11 0-16,5-14 1 15,2-8 2-15,1-14-14 16,3-2-5-16,0-7-35 16,-3 4-16-16,3-7-23 15,-4 3-6-15,1-6-29 16</inkml:trace>
  <inkml:trace contextRef="#ctx0" brushRef="#br0" timeOffset="2852.077">9800 7040 212 0,'4'-22'82'0,"-1"13"-64"0,4-10 15 0,-3 16 2 15,-1-6-14-15,1-1-2 0,3 1-5 16,-4-1-1-16,1 4-7 15,0 0 9-15,-4 3 5 0,0-1 1 16,-8 4 2-16,1 7-4 16,-7 2-2-16,0 7-5 15,-3 3 0-15,-5 15-1 16,-2 7 1-16,-1 9-4 16,0 3-3-16,1 7-2 15,2 3-3-15,1 12 5 16,0 6 4-16,7 1-5 15,3-4 0-15,4-9 0 16,7-6 0-16,4-10 0 0,10-6 2 16,7-9-3-1,11-10 0-15,10-6-1 0,4-6-2 16,0-10 3-16,0-9 2 16,0-13 2-16,0-3 1 15,-1-6 4-15,8-12 3 16,4-17-2-16,-4-11 2 15,-7-1-6-15,-4 3-1 16,-10 3-4-16,-8-8-1 16,-10-5 1-16,-10-11 0 15,-11 5-5-15,-14 4-1 16,-15 6 1-16,-2 10 0 16,-1 12 1-16,-3 15 0 15,-1 13-3-15,-6 10 2 16,6 6-1-16,8 6-2 15,10 0-35-15,8 3-14 16,10-3-15-16,10-3-6 0,4-3-41 16,4 0-18-16,10-3 17 15</inkml:trace>
  <inkml:trace contextRef="#ctx0" brushRef="#br0" timeOffset="3362.543">10492 6513 232 0,'3'-12'88'0,"1"9"-69"0,-1-7 19 0,1 7 4 15,-1-3-5-15,4 6 1 16,0-3-10-16,7 3-3 15,4 3-14-15,7 6 4 0,3 16 3 0,4 19-2 16,3 16 3-16,-3 9-1 16,0 12 0-16,-4 26-7 15,-7 0-2-15,-3 6-5 16,-8 6-1-16,-6 6 1 16,-8-6 0-16,-6-15-2 15,-5-4 1-15,-6 0-2 16,-3-2-1-16,-1-7 1 15,0-19 1-15,4-16-3 16,3-15 0-16,4-4-34 16,4-11-15-16,3-14-31 15,7-9-13-15,7-12-53 16</inkml:trace>
  <inkml:trace contextRef="#ctx0" brushRef="#br0" timeOffset="3962.452">11063 6065 200 0,'-3'-22'74'0,"-1"16"-58"0,4-7 18 16,0 10 4-16,0 0-7 16,0 0 2-16,-3 0-4 15,3 0 2-15,0 3-17 16,0 0 3-16,3 0 3 0,1-3-2 15,3-1 1-15,3 1-1 16,8 0-2-16,3 0-4 16,7 0 0-16,0 3-3 0,1 3 0 15,-1 3 3 1,0 7 5-16,-3 2 6 16,-8 11 3-16,-2 5-2 0,-8 7-1 15,-7 2-8-15,-7-2-2 16,-11 6-7-16,0-3-2 15,1-4-2-15,-4 1 1 16,3-1-2-16,4 4-1 16,3-9 1-16,8 5-1 15,6-5 0-15,11-7 2 16,4-3 1-16,7-7 1 16,-8-2-2-16,19-7 1 15,-5 0 0-15,1-3 1 16,-4-3-5-16,0 0 1 15,1 0-9-15,-1-3-4 16,-3 0-53-16,-1 0-23 16,-3 3-118-1</inkml:trace>
  <inkml:trace contextRef="#ctx0" brushRef="#br0" timeOffset="4636.765">12301 7263 272 0,'-3'0'101'0,"3"3"-78"0,0 0 9 15,0 3-3-15,7 1 0 16,0-4 2-16,7 0 3 16,7 3 4-16,11 0-21 15,17-2 4-15,18-4 2 0,11-4-6 0,0 1 1 16,13-3-7-16,15 0-1 16,-4 0-9-16,-10 2 0 15,-7 4-1 1,-4 0 0-16,-7 0 2 0,-3 0 3 15,-11 0-2-15,-7-3 0 16,-11-3 1-16,-7-10 0 16,-7 4-5-16,-6-7 1 15,-8-3-53-15,-7-3-24 16,-7 6-74 0,-11 7-64-16,-3 2 78 15</inkml:trace>
  <inkml:trace contextRef="#ctx0" brushRef="#br0" timeOffset="5314.934">12979 6802 220 0,'-11'-16'85'0,"4"10"-66"0,0 0 16 16,0 3 6-16,0 3-11 15,0 0-2-15,0 3-5 0,0 3-3 16,0 0-10-16,0 4-4 0,3-1 0 16,1 0 3-16,-1 1 2 15,4-1-3-15,4-6-3 16,3 7 2-16,3-10 2 15,4 6 0-15,4-6 2 16,0-6-4-16,-1 6 1 16,1-3-3-16,-4-4 0 15,0-2-1-15,-3 6 0 16,-8-7 6-16,-3 1 6 16,-3 0-6-16,-8 2-3 15,-3 1-2-15,0 0-1 0,-4 3-2 16,4 3 1-1,0 3 0-15,0 3 1 16,0 0-5-16,3 4 1 16,4-1 0-16,4 1 0 0,-1 5 0 15,4-2 0-15,4-4-3 16,6-2 2-16,4-4 5 16,4-3 5-16,3 0-3 15,4-3 2-15,-4-4-3 16,0-2 0-16,-7-4-3 15,-3-2-2-15,-8 5 3 16,-6-2 2-16,-8-1-2 16,-6 4-2-16,-5-1 2 15,-2 4 0-15,3 3-4 16,-1 3-1-16,5 0-2 0,3 6 3 16,3 0-2-1,4 1-1-15,7 2-22 0,4-3-7 16,3 4-37-16,3-1-13 15,8 1-79 1</inkml:trace>
  <inkml:trace contextRef="#ctx0" brushRef="#br0" timeOffset="5928.541">12996 7855 264 0,'-3'-9'99'0,"-1"6"-77"0,1-3 24 16,-1 3 6-16,1-1-16 15,-1-2-4-15,1 3-12 16,-1 0-2-16,1 3-11 0,3 0-2 0,-7 6-1 16,-1 7 0-16,5-1 2 15,-1 4-1-15,1-4 2 16,3 4 0-16,3 0 3 15,8-7-1 1,3-3 0-16,4-2-1 16,6-8 0-16,1-2-2 0,-4-3 1 15,0-4 2-15,-6 4 5 16,-5-4-2-16,-6-2 1 16,-11 5-3-16,-7-2-1 15,-4-1-3-15,-3 4-1 16,-4 2-3-16,4 7 1 15,3 4 0-15,1 5 1 16,2 4-2-16,5 2 1 16,3 1-4-16,0-4 0 0,3 7-1 15,4-3 0-15,4 0 0 16,3-1 0-16,0-5 2 16,3-4 2-16,5-6-32 15,6-3-12-15,3-7-65 16,5 1-26-1,-1-19-30-15</inkml:trace>
  <inkml:trace contextRef="#ctx0" brushRef="#br0" timeOffset="6679.243">14189 6767 308 0,'10'-28'115'0,"-6"16"-89"0,-1-4 8 0,-3 7-1 0,4 5-10 15,-1-2-1-15,1 6 3 16,-4 0 1-16,0 10-13 16,-4 5 5-16,-3 4 5 15,-3 3-6-15,-4 3 1 0,-4 0-9 16,0 3-1-16,1-2-2 15,-1-1 1-15,4-3-4 16,3-1-2-16,4-2-3 16,4 0 1-16,6-6 1 15,4 2 0-15,8-5 0 16,6-4 0-16,3 0 0 16,5 1 0-16,2-1-3 15,5 0 2-15,2 3 1 16,8 7 0-16,4 6 0 15,3 6 2-15,0 7-1 0,-1 2 2 16,-2-2-4 0,-1 3 0-16,4-4 1 15,0 1 0-15,0-4 0 0,-7 7 2 16,-7 2-1-16,-8 4 2 16,-13 0 13-16,-11 0 7 15,-7-3-3-15,-10 0 1 16,-8-10-6-16,-7-3 1 15,-3-6-9-15,-4-3-2 16,-10-7-3-16,-11-2-2 16,-14-4 1-16,-4-6 1 15,4-3-3-15,4-10 0 0,3 1-12 16,7-7-7-16,11-3-20 16,6 0-10-16,12-3-20 15,6-3-8-15,11 0-13 16,3-1-4-16,4 4-41 15</inkml:trace>
  <inkml:trace contextRef="#ctx0" brushRef="#br0" timeOffset="7038.285">14355 6495 224 0,'-18'-3'85'0,"14"6"-66"0,-3 0 14 0,7-3 2 16,-3 3-5-16,3 0 2 16,0-3 4-16,3 3 2 15,4-3-20-15,7-3 7 0,11-3 5 16,10 0-5-16,8-7 0 15,6 4-8-15,4-4-2 16,4-3-7-16,3 1-3 16,3-1-2-16,8 3-3 15,-1 1 1-15,-3-1-1 16,-7 4 0-16,-10 0 2 16,-1-1-21-16,-10 1-7 15,-8-1-36-15,-6 7-12 0,-4-3-90 16</inkml:trace>
  <inkml:trace contextRef="#ctx0" brushRef="#br0" timeOffset="9049.062">8812 8815 164 0,'-21'0'63'0,"11"0"-49"0,-12 0 3 16,15 3-1-16,-3 0-4 15,-1 0 1-15,1 0 4 0,3 1 3 16,0-4-10-16,0 0 8 0,7 0 4 16,0 0 0-16,-4 0-1 15,4 0 0 1,0 0 1-16,0 0-10 0,0 0-4 16,0 6 3-16,4 0 3 15,6 0-1-15,8-2 0 16,10-1 4-16,11-6 1 15,7-1-3-15,3-5 1 16,11 0 0-16,18-4-1 16,10 1-5-16,0-1-2 15,0 4-2-15,11-1 1 16,7 7-2-16,-4-6 2 16,-3-1-2-16,-4 4 0 15,7-3-1-15,1-1 2 0,-8 1 1 16,-10-1 3-16,-11 1-3 15,-7 6 1 1,-4 3-3-16,-3 0 2 16,-7 3-4-16,-7 3 0 0,-7 0-1 15,-7 4 1-15,-8-4-2 16,-3 0 2-16,-6 1-2 16,-1-1 2-16,-4-3-29 15,-3-3-9-15,-3 0-51 16,-4 0-23-16,-7-3-59 15</inkml:trace>
  <inkml:trace contextRef="#ctx0" brushRef="#br0" timeOffset="9874.28">8294 10238 228 0,'-25'-9'88'0,"15"0"-69"0,-1-1 8 15,7 7-1-15,1-6-3 16,3-7 1-16,7-3-5 15,11-6 1-15,6-3-11 16,12-7 3-16,2 13 2 0,5 0 4 0,3 7 1 16,3 5 1-16,0 10 0 15,1 10-3-15,-4 5 2 16,-8 7 1-16,-9 0 2 16,-8 10-6-16,-11-1-1 15,-10 0-7 1,-10 7-3-16,-8-3-2 0,1-1-3 15,-1-3 1-15,0 4 1 16,4-7-3-16,4 0-2 16,2-3 2-16,5 1 0 15,3-5-2-15,7 1 2 16,11-3-1-16,6 0 0 16,12 0 2-16,6 0 2 15,7-1-1-15,-3 1-1 16,-3 3 1-16,-5 0 1 15,1 6-1-15,-7-3-1 16,-4 4 1-16,-7 5-1 0,-7 1 11 16,-7 2 5-16,-3 4-6 15,-8-3-1-15,-6-1-3 16,-4 1 1-16,-7-4-4 16,-11-2-2-16,-14-4 0 15,-10-6-1-15,-4 3 0 16,-4-6 0-16,1-3-3 15,-1-4 2-15,1-3 1 16,6-2 2-16,11-4-6 16,11-6 1-16,10 0-45 15,15-10-18-15,13-9-18 0,11-12-3 16,11-10-68 0</inkml:trace>
  <inkml:trace contextRef="#ctx0" brushRef="#br0" timeOffset="10264.947">9553 9411 208 0,'4'-13'77'0,"-8"13"-60"0,1 3 13 0,3-3 3 0,-7 7-2 16,0 2 2-16,0 0-3 16,-4 4 1-16,0 9-17 15,1 6 10-15,-4 10 3 0,0 9-3 16,-4 12-2-16,-3 17-6 16,-4 27-2-16,-3 7-6 15,-4 21-3-15,0 26-5 16,1-9 0-16,6 11 0 15,11-2 0-15,14-22-3 16,10-13 2-16,15-15 1 16,10-10 2-16,4-18-3 15,3-10 0-15,4-19-39 16,11-19-15-16,3-18-48 0,0-7-20 16,0-12 4-1</inkml:trace>
  <inkml:trace contextRef="#ctx0" brushRef="#br0" timeOffset="10686.052">10054 10041 228 0,'-3'-50'88'0,"3"18"-69"0,3 1 13 16,-3 15 0-16,4 7-4 15,-4 0 1-15,3 2-1 16,1 10 2-16,-4 13-16 15,0 19 1-15,0 12-1 0,0 9-3 16,-4 4-1-16,1 9 0 16,-1 25 4-16,1-3-8 0,3-7-3 15,0 1-2 1,0-7-1-16,3 7 0 16,4-7 2-16,0-9-8 0,4-3-1 15,3-16-42-15,4-12-20 16,-1-16-34-1,1-13-13-15,0-15 14 16</inkml:trace>
  <inkml:trace contextRef="#ctx0" brushRef="#br0" timeOffset="11183.745">10516 10129 184 0,'-3'-16'68'0,"-4"13"-52"0,0 3 8 0,7 0 2 0,-7 0-2 16,0 3 3-16,0 0-4 15,-4 7-2-15,0 2-11 16,1 7 7-16,-4 6 3 0,0 3-4 16,-4 13 1-16,0 12-6 15,-3 16-1-15,3 0-2 16,4 0 0-16,4-3-4 15,3 0-3-15,10 0 0 16,8 0 1-16,6-7-1 16,5-12 2-16,6-9 0 15,0-13 1-15,7-16-2 0,8-12 1 16,6-16 0 0,4-9 3-16,0-9 1 0,0-4 1 15,-4-19-2-15,-3-15 1 16,-7-3-2-16,-7 5 0 15,-11 4-6-15,-11 7 1 16,-13 5 2-16,-15 7 3 16,-21 3-4-16,-14 3-1 0,-6 3 0 15,2 13 2 1,8 6-3-16,6 10 0 16,8 5-1-16,7 7 0 15,10 7-9-15,11-1-3 16,7 0-50-16,7 1-21 15,11-1-55 1</inkml:trace>
  <inkml:trace contextRef="#ctx0" brushRef="#br0" timeOffset="11692.148">11187 9994 252 0,'-7'-25'93'0,"-1"15"-72"0,1 10 9 0,0 0-1 16,0 10-6-16,-3 2-2 15,-4 10 0-15,0 6-1 16,-4 7-11-16,0 3 1 0,4 5 1 15,0 11-2-15,0 9 2 16,0 15-4-16,3 0 1 16,4-2-3-16,7-7 2 15,7-10-6-15,11-9-1 16,10-12 0-16,18-7 2 16,7-15 3-16,0-10 2 15,0-9-3-15,3-9-1 16,-3-7-1-16,0-13 1 15,0-15 11-15,-7-12 6 16,-7 2-6-16,-15 4-3 0,-10 3 0 16,-17 9 0-1,-15-6-5-15,-10 6-4 0,-7-3-1 16,-8 0-1-16,-6 1 0 16,0 8 2-16,3 7-3 15,3 9-2-15,15 3-42 16,11 7-20-16,6 0-36 15,11 5-12-15,3-2-21 16</inkml:trace>
  <inkml:trace contextRef="#ctx0" brushRef="#br0" timeOffset="12022.335">11825 9429 284 0,'-3'-18'107'0,"3"18"-83"0,3 0 10 0,-3 9 0 16,4 19-10-16,-1 10-2 16,1 12-4-16,3 7 1 15,3 8-10-15,1 17 3 0,0 12 2 16,-1 3-7-16,1 0-2 15,-4 10-1-15,-4 12 0 16,-3-9-2-16,0-4 1 16,-3 1-4-16,-4 0 0 15,-4-10-1-15,1-12 0 0,-1-13-18 16,4-19-9-16,0-15-34 16,7-13-14-16,0-10-62 15</inkml:trace>
  <inkml:trace contextRef="#ctx0" brushRef="#br0" timeOffset="12653.519">12488 10173 236 0,'-14'0'90'0,"11"0"-70"0,3 9 10 16,0-9 2-16,3 6 2 15,8-3 6-15,10-3-6 16,14 7-1-16,15-7-18 16,3 3 4-16,3-3 4 0,8 0-8 15,13 0-1-15,11 0-6 0,-3 0 0 16,-4 0-5-1,4 0 0-15,3-3-3 16,4-4-1-16,-11-2 3 0,-11-4 1 16,-10 4-4-16,-10 0 1 15,-11 2 0-15,-11 1 2 16,-11 0-52-16,-6 0-21 16,-7-4-37-16,-12 1-13 15,-6-4 3 1</inkml:trace>
  <inkml:trace contextRef="#ctx0" brushRef="#br0" timeOffset="13193.745">13003 9696 292 0,'-3'-16'110'0,"-1"16"-86"0,1 0 2 16,3 0-5-16,-4 7-14 15,-3 2-2-15,4 4-3 16,-1 2 1-16,4 1-2 16,0 0-3-16,4-1 1 0,3-2 1 15,7-1 0-15,4-5 2 16,-1-4 3-16,4-3 2 15,0 0 1-15,-3 0 0 16,-4-10 0-16,0 1-2 0,-3 3-1 16,-4-4-3-16,-3-2-2 15,-8-1 5-15,-3 1 1 16,-4-1 0-16,-3 4-1 16,-3 2-1-16,-5 1 2 15,1 6-3-15,0 6 0 16,0 4-1-16,3-1-2 15,4 4 1-15,7 2-1 16,4 1-3-16,6-3 2 16,4-1 1-16,7-2 0 15,7-7 0-15,4 3 2 16,0-6-1-16,0-6 2 0,-1 6-2 16,-6-3-1-16,-4-4 1 15,-3 4 1 1,-4-3-36-16,-4 3-15 0,-3 0-65 15,-3 6-65 1,-4 6 57-16</inkml:trace>
  <inkml:trace contextRef="#ctx0" brushRef="#br0" timeOffset="13748.743">13176 10690 184 0,'7'-6'68'0,"-3"-4"-52"0,3-2 17 0,-7 5 6 16,0-2 2-16,-4-4 3 15,-3 1-11-15,-3-4-5 16,-1 13-16-16,-3-3 3 0,0 12 3 16,-4 4-6-16,4 2-2 15,0 4-1-15,3-1-1 16,8 1-7-16,6-3 0 16,5-4 3-16,2 0 2 0,8 1 6 15,3-10 3-15,0-3-4 16,0-4 1-16,-3-2-7 15,0 0-1-15,-4-4-2 16,-4-3-2-16,1 1 3 16,-8-1 2-16,-3-3 7 15,-7 10 4-15,-7-1-8 16,-3 1-2-16,-5 15-4 16,-2 4-2-16,3 2 1 15,-1 4 1-15,5 3-3 16,6 0 0-16,4-1-1 15,7-2 0-15,4 0 0 16,6-4 0-16,4 4 2 16,4-3 2-16,3-4-8 0,0-3-1 15,4-3-62-15,0-3-29 16,6-6-69 0</inkml:trace>
  <inkml:trace contextRef="#ctx0" brushRef="#br0" timeOffset="14362.872">14220 9730 232 0,'11'-18'88'0,"-7"11"-69"0,3 1 22 16,-7 3 6-16,0 3-1 15,0 0 5-15,0 0-15 16,-4 9-4-16,-6 1-19 16,-5 5-8-16,-6 4-1 0,-3 3-5 15,-1 0 0-15,0 0 1 16,8 3 2-16,2-3-3 0,5-3 0 15,6-3 1-15,8-4 0 16,10 1-3-16,4-4 2 16,6 1 1-16,1-1 2 15,7 0-1-15,-1 7-1 16,8 0 1-16,11 6-1 16,10 3 0-16,3 3 0 15,1 0 0-15,-4 0 2 16,-7 1 3-16,-1 2 4 15,1-6 2-15,0 0 3 16,-7 0-5-16,-7-3-3 16,-11 3 5-16,-10-3 5 15,-11 10 1-15,-11-1 1 16,-10 0-7-16,-7 1-4 16,-11-1-4-16,-6 0 0 0,-15-2 0 15,-14-4 1-15,-4-7-5 16,4-8-1-16,3-1 1 15,5-9 0-15,2-9-17 16,4-1-5-16,7-8-22 16,11 2-7-16,7-9-16 15,10-6-5-15,8 2-78 16</inkml:trace>
  <inkml:trace contextRef="#ctx0" brushRef="#br0" timeOffset="14649.952">14369 9439 316 0,'-29'-19'118'0,"26"25"-92"0,-4 4 8 0,7-10 11 16,7 3-17-1,7-3-5-15,14-10-3 16,15 1-11-16,13-3-3 0,4-1 0 15,-4 0-3-15,1 4 0 16,3 0-1-16,0-1-2 16,0 4-2-16,-4 3 1 15,-6 3-15-15,-8 0-4 16,-7 3-32-16,-10 0-14 16,-14 6-172-1,-11 1 100-15</inkml:trace>
  <inkml:trace contextRef="#ctx0" brushRef="#br0" timeOffset="15309.253">8343 11950 232 0,'-17'-15'88'0,"13"15"-69"0,4-3-3 0,0-1-4 0,7 1 2 16,7 0 5-16,11 3 6 15,7 0 2-15,6 0-14 16,12-3 10-16,17-3 6 0,18-4-4 16,6 1-2-16,12-7-9 15,17-3-1-15,10 7 1 16,18-7 3-16,25 3 0 16,7-2-1-16,21-1-2 15,-3-3-1-15,20 3-1 16,-17 3 0-16,8-2 2 15,-12-1 4-15,-20 0-8 16,-5 0-1-16,-9 0-5 16,-26-6-1-16,-24 10-1 15,-14-4-2-15,-18 3 1 16,-14 0-1-16,-14 4 0 0,-14 2 2 16,-11 1-1-16,-10 0-1 15,-11-1-32-15,-4 10-16 16,-3 0-25-16,-7 10-7 15,0-1-89 1</inkml:trace>
  <inkml:trace contextRef="#ctx0" brushRef="#br0" timeOffset="16044.614">9447 12813 252 0,'4'-57'93'0,"-4"45"-72"0,7-10 20 0,-7 12 7 15,4 1-8-15,-1-4-1 16,1 1-16-16,-1 2-4 16,4 1-11-16,4 0-3 0,3-1-1 15,7 1 2-15,7 9 1 16,8 0 1-16,-1 0 0 15,0 9 2-15,-7 1 1 16,-7-1 3-16,-6 10 4 16,-8 6-10-16,-11 6-2 15,-3 10-2-15,-4 0 2 16,1-4-5-16,3-2-1 16,3-7-2-16,4-3 0 15,7-6 2-15,11-6 0 16,7-4 0-16,3-3 0 15,7 1-3-15,0-1 2 0,1 3 1 16,-1 7 0-16,0 3 0 16,1 6 0-16,-1 0 0 15,0 3 0-15,-7 0 2 16,-6 13 3-16,-5-3 9 16,-6 6 5-16,-8 3-5 15,-6 0-3-15,-8-3 0 16,-6-4 0-16,-5-2-5 15,-6-4-4-15,-7-2-1 16,-4-1-1-16,-7-6 0 16,-3-3 0-16,-4-6 0 15,3-4 2-15,8-2-6 16,7-4 1-16,7-3-28 0,6-3-11 16,12-9-28-16,13-1-8 15,12-2-1-15,9-7 1 16,8-9-53-1</inkml:trace>
  <inkml:trace contextRef="#ctx0" brushRef="#br0" timeOffset="16556.027">10633 12543 252 0,'10'-38'96'0,"-6"26"-75"0,-1-4-5 0,-3 13-9 0,-3 0-3 16,-4 0 2-16,0 3 11 16,-7 6 6-16,0 7-12 15,-4 2 10-15,0 7 2 0,1 3 0 16,-5 7 0-16,1 5-3 16,0 10-3-16,-4 22-7 15,1 10-2-15,-1-1-2 16,4 13 1-16,3 16-4 15,4 5 0-15,11-17 5 16,10-11 5-16,7-15-7 16,10-16-3-16,8-18-2 0,14-10-1 15,14-16 6-15,7-15 4 16,0-13-3-16,0-21 1 16,-3-26 8-16,3 0 5 15,3-22 0-15,-3-18 2 16,-10-1-15-16,-15 10-7 15,-21 9 1-15,-21 3 0 16,-21 4 0-16,-14 9-2 16,-8 15 1-16,-6 23 1 15,-7 18-3-15,-1 16-2 16,4 13-7-16,11 2-4 16,10 1-25-16,14-4-10 15,11 1-24-15,14-4-8 16,8-2-28-16,9-4-11 15,4-3 12-15</inkml:trace>
  <inkml:trace contextRef="#ctx0" brushRef="#br0" timeOffset="16975.548">11472 12399 264 0,'-10'-10'101'0,"3"10"-78"0,-7 10-2 15,3-4-5-15,-3 10-3 16,0 12 4-16,-7 6 4 16,-4 4 2-16,-7 6-12 15,-7 12 4-15,1 23 5 0,-1 5 0 16,7 4 0-16,11-9-4 0,10-4 0 16,15 10-7-16,13-4-3 15,19-18-3-15,10-22-3 16,3-16 7-16,18-25 5 15,14-16-4-15,4-12 0 16,-8-13 5-16,-3-25 3 16,-3-15 5-16,-7-4 2 15,-12 0-12-15,-16 10-7 16,-19-13-2-16,-13 7 0 16,-15 2-3-16,-17 7 0 15,-18 13 1-15,-14 12 2 16,-3 18-1-16,3 20-1 15,7 15-4-15,7 4-2 16,11 2-37-16,10 10-14 16,11-3-24-16,7-3-10 15,10-1-65-15</inkml:trace>
  <inkml:trace contextRef="#ctx0" brushRef="#br0" timeOffset="17575.891">12644 12668 232 0,'-18'10'88'0,"7"-7"-69"0,1 0 17 15,3 0 5-15,3-3-9 16,4 0-1-16,4-3 5 16,6 0 1-16,11 0-19 15,11 0 1-15,7 3 1 0,7 0-5 16,7 0 2-16,17 0-4 15,11-7 0-15,8 4-7 16,-1-6-2-16,18-7-2 16,7 4-2-16,-8-7 3 15,-9 0 0-15,-8 3-4 16,-7 4 1-16,-10 2 2 16,-11 7 1-16,-15 3-1 15,-9 7-2-15,-12-1 1 0,-10 0 1 16,-6-3-32-16,-8-3-14 15,-8-3-40-15,-6 0-17 16,4-6-45 0</inkml:trace>
  <inkml:trace contextRef="#ctx0" brushRef="#br0" timeOffset="18101.514">13335 12044 220 0,'-14'-3'85'0,"7"10"-66"0,-7 8 16 16,3-5 6-16,1 2-4 16,-5 4 2-16,1 3-10 15,0 0-5-15,4 6-14 16,3-3-2-16,3 0-1 0,8-4-3 15,3-2-3-15,3-3 11 16,4-7 6-16,0-3-7 16,4-3-1-16,-4-3-2 15,0-7 0-15,-3 1-2 16,-1-4-1-16,-2 1-1 0,-5-4 2 16,-3 1-1-1,-3-1 0-15,-5 0-1 16,-2 1 0-16,-1 5-2 15,1 1-2-15,-4 9 1 0,0 9 1 16,-1 1-1-16,1 5 2 16,4 4-4-16,3 0 0 15,3 3 1-15,4 0 0 16,7-3-3-16,4-4 2 16,3-5 1-16,4-7 2 15,-1-6 1-15,1-4 3 16,-1-2-3-16,-2 0 0 15,-5-1 1-15,-3 1 0 16,-3 2-9-16,-4 1-2 16,0 3-69-16,-4 6-29 0,1 10-62 31</inkml:trace>
  <inkml:trace contextRef="#ctx0" brushRef="#br0" timeOffset="18628.748">13342 13161 244 0,'4'-22'90'0,"-4"9"-70"0,0-6 13 0,0 13-1 16,-4 0-4-16,-3 0 3 16,0 2-6-16,0 4-3 15,0 7-12-15,0 2 5 0,-4 4 2 16,4 2-5-16,4-2-2 16,-1 6-3-16,4 6 0 15,4-10-4-15,3-2-2 16,3-7 4-16,4-6 4 15,0-6 1-15,4-3 2 16,0-7-4-16,-1-6 0 16,-2-3-3-16,-8 6 0 15,-4-3 3-15,-6 0 3 16,-4 3-4-16,-8 4 1 16,1 12-5-16,-3 6 0 0,-1 6-1 15,0 7 1-15,1 3-2 16,-1 3-1-16,4-1 1 15,3 5 1-15,4 2-1 16,7-3 2-16,4-3-4 16,6-3-2-16,5-10-25 15,2-9-9-15,8-9-43 16,7-1-18-16,6-12-59 16</inkml:trace>
  <inkml:trace contextRef="#ctx0" brushRef="#br0" timeOffset="19258.851">14679 12013 316 0,'4'-28'118'0,"-4"12"-92"0,0-3 24 0,-4 13 5 0,-3 3-20 16,0 3-7-16,-7 9-17 16,-7 10-5-16,-8 6-4 15,-6 10-2-15,0 2 1 0,3 1-1 16,0-3 0-16,8 2 2 15,6-5 3-15,4-4-2 16,7-3 0-16,7-3-3 16,7-7-1-16,7-2-1 15,7 0 0-15,7-4 2 16,8 3 0-16,6 4 0 16,0 3 0-16,4 6 0 15,4 6 0-15,6 1 0 16,11-4 2-16,4 6-3 15,-4-2 0-15,0-4 3 16,-11 0 3-16,1-6 7 0,-11 6 4 16,-8-6-4-16,-6 0-2 15,-11 0 8-15,-10 0 3 16,-8 6-7-16,-10 1-1 16,-10-1-7-1,-12 3-4-15,-16 4-1 0,-15-4 1 16,-11-3-3-16,8-6-2 15,-1-3-1-15,1-10 3 16,-1 1-7-16,8-10 1 16,6 0-26-16,8 0-10 15,10-10-18-15,7-5-5 16,11-10-30-16,7-4-12 16,7-2-19-16</inkml:trace>
  <inkml:trace contextRef="#ctx0" brushRef="#br0" timeOffset="19558.914">14725 11950 292 0,'-18'13'110'0,"11"-10"-86"0,0-3 9 0,7 0-3 16,0 0-5-16,0-3 0 15,4-6-1-15,6-4 2 16,8-3-14-16,7-2 9 0,10-4 2 16,18-4-5-1,10 1 0-15,4 3-13 0,0 0-6 16,4 4 3-16,-4-1 0 16,0 0-3-16,-3 10 1 15,-8-4-44-15,-7 4-18 16,-6 2-53-16,-12 4-22 15,-13 0 11 1</inkml:trace>
  <inkml:trace contextRef="#ctx0" brushRef="#br0" timeOffset="20639.687">12869 14891 216 0,'7'-43'82'0,"-7"24"-64"0,4-16 11 16,-4 20-1-16,3-7-5 15,1-3 0-15,0-4-1 16,-1-2-2-16,-3 3-10 15,0 0 7-15,-3-1 3 0,-1 1-2 16,-3 6 2-16,-4-3-2 16,-3 6-2-16,-3 4-4 0,-8 5 0 15,-7 13-5-15,-10 10-2 16,-8 6-5 0,-2 12 0-16,-5 13 0 0,-3 37 0 15,-3 20 0-15,-11 12 0 16,-11 40-3-16,4 10 2 15,3 26 1-15,15 2 0 16,13 9 0-16,22-18 0 16,17-22 0-16,26-9 0 15,27-23 0-15,21-21 0 16,8-22 0-16,14-26 2 16,17-24 1-16,0-20 3 15,-7-12-1-15,-3-15 0 16,-4-10 3-16,-3 0 5 15,-7-13-1-15,-8-12 3 0,-6-25-6 16,-8-12-3-16,-10-1-3 16,-11 3 0-16,-10-2-2 15,-18 2 2-15,-14 7-2 16,-21 9-1-16,-22 16 1 16,-6 16-1-16,-8 15-3 15,-6 28 2-15,-8 19 1 16,4 19 2-16,4 13-3 15,6 28-2-15,11 6-1 16,7 9 3-16,15-2 2 0,9-1 2 16,12-12-4-16,13-22 1 15,19-22-18-15,16-29-5 16,19-21-38-16,3-13-13 16,7-12-89-1</inkml:trace>
  <inkml:trace contextRef="#ctx0" brushRef="#br0" timeOffset="21256.019">13875 14779 200 0,'-7'-25'77'0,"0"15"-60"0,0-2 2 16,3 2-2-16,1 1 0 16,-1-1 2-16,0 1 9 15,1 0 5-15,-1 5-17 16,-6 4 2-16,-1 10 2 0,-3 18-5 15,-7 25 2-15,-7 10-6 16,-8 12-1-16,-2 32 0 16,-5 12 4-16,1 6-6 15,3 32-2-15,7-3-1 0,8 0-1 16,10 15 0-16,14-22 0 16,14-18-2-16,18-16-2 15,13-26 1-15,8-27 1 16,4-29 5-16,20-24 6 15,22-26 2-15,0-34 3 16,-4-20 1-16,0-8 1 16,1-32-3-16,-5-12 0 15,-6 9-5-15,-14-13 0 16,-11-6-5-16,-18 13-2 16,-17 6 0-16,-22 0-1 15,-24-3-2-15,-25 9-2 16,-14 13 1-16,-10 9-1 15,-15 13 0-15,-7 15 0 16,8 23-5-16,6 11 1 0,7 20-27 16,8 12-9-16,10 4-20 15,7 6-5-15,7-1-51 16,11 7-23-16,0-6 19 16</inkml:trace>
  <inkml:trace contextRef="#ctx0" brushRef="#br0" timeOffset="22484.36">11666 14801 148 0,'4'-91'57'0,"-11"56"-44"0,-4-2 7 15,4 21 3-15,-3-9-3 16,-4 3 3-16,-1-3 0 16,1 3 3-16,4 0-14 15,-1 6 0-15,1 4-1 0,2 2-2 16,1 4 0-16,0 22-3 15,0 9 1-15,4 15 0 16,-4 36 1-16,0 27-2 16,-4 41-1-16,1 32-3 15,-1 40-2-15,0 16 1 0,4 13 1 16,4-13-1-16,3 0 2 16,3-34 2-16,1-29 2 15,3-22-3-15,3-15-1 16,8-16-1-16,0-25-2 15,6-19-2-15,5-19 1 16,6-15 1-16,4-13 0 16,3-12 6-16,4-7 6 15,0-6 0-15,7-6 1 16,14-4-5-16,14-2-3 16,7-1 4-16,14-9 2 15,29-3 0-15,10-6 3 0,28-4-7 16,8-2-2-16,13-4-3 15,11-6 1-15,0-16 0 16,15-3 1 0,-12 0-2-16,15 10-2 0,-25-4 1 15,-14 13 1-15,-14 7-1 16,14-8-1-16,-39 20 1 16,-32 6-1-16,-21 10 0 15,-14 6 0-15,-14 2 0 16,-14 1 0-16,-11 0 0 15,-10-3 0-15,-7-7 0 16,-8-9 2-16,-3-12-1 16,0-4-1-16,-3-9 1 0,0-3-1 15,-1 6 0-15,4-9 0 16,4 9 0-16,6-19 2 16,5-28 3-16,2-3 2 15,1-9-1-15,-4-23-1 16,-3-18-1-16,-15-10 0 15,-10-24-2-15,-14-1 1 16,-18-19-4-16,-7 7 0 16,-3 19-1-16,-4 2 0 15,-7 23 0-15,-10 34 0 16,-12 25 2-16,-2 19 0 16,6 26 2-16,0 5 1 15,1 10 1-15,-4 3 0 16,3 6-5-16,8 6 1 0,6 1 2 15,11 2 1-15,0 4-1 16,-3 0-2-16,-15 3 3 16,-13-1 2-16,-5 1 0 15,-6 3 2-15,-25 0-2 16,-21 3 2-16,0 4-4 16,-32-1 0-16,0 7-1 15,-24 5 1-15,-1 26-4 16,-10 19 0-16,-4 12-1 15,8 4-2-15,-8 5-19 16,18 7-8-16,-4 19-24 16,19 0-8-16,20 3-94 15,11 9-42 1,21-19 100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6T14:37:27.93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558 5560 228 0,'0'-6'88'0,"0"6"-69"0,0 0 11 16,0 0 1-16,0 0-10 15,0 0 0-15,0 0-3 16,0 0 0-16,4 0-9 15,-1 0 6-15,4 0 2 0,0-3-3 16,11-3 2-16,-4 6-5 0,14-4-1 16,-7-2-2-1,15 6 0-15,-8-3-2 0,11 3 1 16,-8 0 2-16,8 0 5 16,-7 0-2-16,14 0 3 15,21-6-4-15,3 6 1 16,1 0-5-1,-1 0 1-15,-6 0-5 0,-4 0 0 16,-4 0-1-16,1 0 1 16,3 0 0-16,0 0 1 15,0 0 0-15,0 0 0 16,-4 0 2-16,-6 0 1 16,-1 0-3-16,0-3-1 15,1 0 1-15,3-1 0 16,3 1-5-16,4 3 1 15,-3 0 2-15,-5 0 1 0,-2 0-1 16,-1 0 1-16,1-3-2 16,-12 0 2-16,-2 3 0 15,20-3 1-15,25-3-5 16,-7 2 1-16,-7 1-2 16,0 0 0-16,0 0 4 15,4 0 1-15,3 0-1 16,0 3-2-16,-3 0-2 15,-4 0-1-15,-7-3 4 16,7-1 1-16,7 1 0 16,3 0-2-16,1 0 1 15,-4 3 1-15,0 0-1 16,0 0-1-16,0 0 1 16,4 0-1-16,-4 3 0 0,-7 0 0 15,-7-3-3-15,-3 0 2 16,-5 0 1-16,-9 0 2 15,-8 0-1-15,18 0-1 16,18 0 1-16,-22 0 1 16,-10 0-1-16,3 0-1 15,-7 0 1-15,1 0-1 16,-5 0 0-16,1 3 0 16,-4-3-3-16,1 0 0 15,-5 0 2-15,1 0 2 16,-4 0 0-16,0 0-1 0,-3 0 1 15,-4 0 1 1,-3 0-3-16,-1 0 0 16,-3 0 1-16,-3 0 2 15,-1 0-23-15,-3 0-8 16,0 0-52-16,0 0-23 0,0 0-69 16</inkml:trace>
  <inkml:trace contextRef="#ctx0" brushRef="#br0" timeOffset="1368.274">8072 6962 212 0,'0'-10'82'0,"0"7"-64"0,0-3 9 0,0 6 0 16,3-3-5-16,8-3 1 15,3-1 1-15,10 1 0 16,12-3-13-16,10-1 4 0,7-2 3 15,-1 2-2-15,1 1 3 16,-3 3 1-16,-4 6 0 16,-4 9 0-16,-3 4 0 0,-4 2-3 15,-7 7 2-15,-7 13-1 16,-10 15-2 0,-11 6-4-16,-7 4-2 15,-7 6-4-15,-7-7 1 16,-4 17-2-16,-7 5 0 0,-3 1-3 15,0-10 1-15,-1-6 0 16,8-10 1-16,7-15-2 16,10-4 1-16,8-8-2 15,10-7-1-15,11-7 1 16,6-5-1-16,8-10 2 16,7 0 1-16,14-3 1 15,10-4 0-15,8 1 0 16,-1 0 0-16,-3-1-2 0,-7 1 1 15,-7 3-2-15,-3 0-1 16,-8 0-4-16,-7 0 0 16,-3 3-40-16,-4 0-16 15,-3-4-22-15,-4 1-7 16,-3 3-71 0</inkml:trace>
  <inkml:trace contextRef="#ctx0" brushRef="#br0" timeOffset="2103.049">9589 6865 184 0,'7'-19'68'0,"-7"19"-52"0,0-10 14 0,-4 10 6 16,1-3-3-16,-1-3 1 15,0 6-6-15,-3 0-3 16,0 6-13-16,-3-3-1 0,-1 7 0 16,-3 6 0-16,0 2 3 15,-4 7-3-15,1 10 1 16,-4 15-3-16,-4 13 0 15,-3-1 8-15,-1 14 4 16,1-4-5-16,0 13-1 0,7 5-5 16,7-8-1-16,7-10-1 15,10-9 0-15,11-13-2 16,11-12-1-16,7-4-1 16,6-12 2-16,5-13-1 15,10-9 0-15,10-9-1 16,8-13 2-1,-4-16-1-15,-4-9 0 0,-3-9-1 16,-3-4 2-16,-8 1-3 16,-3-4 0-16,-11-9-3 15,-10 0-1-15,-14 3 1 16,-11 6 2-16,-11 7-1 16,-7 2-1-16,-10 1 1 15,-14 0-1-15,-11 9-5 0,-4 6-1 16,8 10-11-16,7 3-1 15,6 16-20-15,12 2-8 16,10 7-6-16,7 7-1 16,10 2-90-1,11 0-47-15,4 1 94 16</inkml:trace>
  <inkml:trace contextRef="#ctx0" brushRef="#br0" timeOffset="2495.033">10446 7275 256 0,'-7'-3'96'0,"7"6"-75"0,3 1 21 16,-3-4 3-16,7 0-3 15,0 0-1-15,7 3-9 0,8-3-3 16,6 3-16-1,11-3-3-15,3 0 0 0,7 0-4 16,1 0-1-16,-4 0-5 0,-4 0 0 16,-3-3-2-16,-4-4 0 15,4 1-47-15,0-3-19 16,3-4-96 0</inkml:trace>
  <inkml:trace contextRef="#ctx0" brushRef="#br0" timeOffset="3231.934">11384 6855 212 0,'-3'-19'82'0,"3"10"-64"0,-4 0 20 16,1 9 5-16,3-7-7 15,0 1-1-15,3-3-6 16,4-1-4-16,4 1-13 0,3-1 1 0,3 7 1 15,5 3-1-15,2 7 2 16,5 2 3-16,-1 4 1 16,-4 5 1-1,-2 4 2-15,-8 0-1 0,-7 3 2 16,-11 7-4-16,-6 5 0 16,-8 4-10-16,-3 9-5 15,-4-3-3-15,4-3-1 16,0-6 0-16,3-4 2 15,4-6-3-15,4 1-2 16,2-7 2-16,8-4 0 16,4-5-2-16,3 0 2 15,7-4 1-15,7 0 2 16,8 1-3-16,2 2-2 16,8 4 4-16,3 6 3 0,1 9 1 15,-1 13 0-15,-3 6-3 16,-4 1-2-16,-3-4 1 15,-4-4 1-15,-7-2-3 16,-3-3 0-16,-7-4 3 16,-8-5 1-16,-6-4 5 15,-4-3 5-15,-8-4-7 16,-9-2-1-16,-12-3-3 16,-6-1 1-16,-7-6-4 15,-1-2 0-15,4-4 1 16,8-7 0-16,-1-2-3 15,7-7 0-15,4 7-14 16,7-1-4-16,7 1-27 0,7 0-9 16,7-1-14-16,7-2-6 15,10-4-84 1</inkml:trace>
  <inkml:trace contextRef="#ctx0" brushRef="#br0" timeOffset="3874.94">12379 7385 236 0,'-11'-9'88'0,"8"15"-69"0,-8-6 13 15,8 3 0-15,3-3-11 16,-4 6 1-16,4-2-7 16,0 2-1-16,0-3-8 15,4 0-2-15,3 0 2 0,0-3 6 16,0 0 2-16,4-3-1 0,-1 0 2 15,1-3 1 1,-1-1-1-16,-3 1-3 16,-3-3-2-16,-1-1 0 0,-3 7 1 15,-3-3-1-15,-4 3-1 16,0 3-5-16,-4 0-1 16,1 3 1-1,-1 3 0-15,0-3-2 0,1 7 1 16,-1 2-2-16,4-2 2 15,0-1-2-15,4 0-1 16,3 1-2-16,3-1 1 16,4-2 5-16,4-4 2 15,-1-3 0-15,1-3 1 16,3-4 0-16,-3-2 1 0,-1-1 2 16,-3 1 1-16,-3 0-5 15,-4-1-2-15,-7 4-2 16,-4 0-2-16,1 3 1 15,-5-4 1-15,1 7-3 16,4 0-2-16,-1 0-3 16,4 0 1-16,7 0-37 15,0 0-16-15,4 0-33 16,3 7-13-16,3-7-41 16</inkml:trace>
  <inkml:trace contextRef="#ctx0" brushRef="#br0" timeOffset="4626.349">13437 6952 204 0,'11'-15'77'0,"-11"8"-60"0,3-2 13 0,-3 3 3 0,4 0-4 16,-1-4 3-16,1-2-7 15,3-4-1-15,-3 0-13 16,-1-3 2-16,-3-3 3 0,-3 4 1 16,-8-4 1-16,0 3-7 15,-3 0-2-15,-3 3-1 16,-4 4 0-16,-4 2-2 16,0 4-1-16,-3 6-1 15,-4 16 2-15,-7 3-1 16,-3 6 0-16,0 6 1 15,-4 10 1-15,0 12-1 16,4 19 1-16,3 10 2 16,0 2 5-16,4 14-6 15,3 11-2-15,7 1-3 16,8-6-3-16,10-13 3 16,7-4 0-16,10-11 3 15,11-17 1-15,22-12-1 0,17-6-1 16,7-22-1-16,0-13 2 15,0-12-1-15,10-10 0 16,4-9-3-16,-3-3 1 16,-7-10-2-16,-15 1-1 15,-14-14 1-15,-10 1 1 16,-18 3-1-16,-17 6-1 16,-18 7 3-16,-15 6 0 15,-10 6-4-15,-6 9-1 0,-8 13-4 16,-11 19 1-16,0 16 1 15,8 2-1 1,10 4 1-16,14-7 3 0,15-2-2 16,13-7-1-16,18-6-35 15,18-7-16-15,10-6-38 16,7-2-15-16,8-8-35 16</inkml:trace>
  <inkml:trace contextRef="#ctx0" brushRef="#br0" timeOffset="4866.099">14683 6883 228 0,'0'-31'88'0,"0"22"-69"0,0-7 15 0,0 16 3 16,0-3 1-16,0-3 4 15</inkml:trace>
  <inkml:trace contextRef="#ctx0" brushRef="#br0" timeOffset="5048.652">14686 6827 542 0,'4'19'43'0,"-4"0"-5"15,0 18-15-15,0 20-5 0,0 15-10 16,0 3-3-16,-4 3-1 16,4 1 0-16,0 6-5 15,0-1-1-15,0-5 1 16,0-10 0-16,0-13 1 16,0-3 2-16,4-12-8 15,-4-10-1-15,3-9-47 16,1-9-21-16,-4-10-94 15</inkml:trace>
  <inkml:trace contextRef="#ctx0" brushRef="#br0" timeOffset="5271.003">14450 7322 316 0,'21'0'121'0,"0"0"-95"0,18-3 11 0,-18 3 0 15,14-3-19-15,8-3-2 16,6 0-8-16,11-4-3 16,11 1-2-16,3 3-3 0,-4-1 1 15,-3 4-1-15,-7 3 0 16,-3 0-27-16,-8 3-9 16,-3 4-88-1,-4-4-69-15,-3-3 71 16</inkml:trace>
  <inkml:trace contextRef="#ctx0" brushRef="#br0" timeOffset="5602.406">15716 6736 264 0,'4'-28'99'0,"-4"22"-77"0,0 6 22 16,0 0 7-16,0 6-7 16,0 6-1-16,0 7-11 15,0 6-5-15,0 7-15 16,0 5-8-16,-4 17-2 0,1 11 6 0,-1 14 5 16,-3-4-6-16,4 3-2 15,-1-2-1-15,4 2 0 16,0 0-2-16,4-5-2 15,3-11-2-15,0-8-1 16,3-14-42-16,1-5-18 16,3-13-28-16,4-3-8 15,6-16-33 1</inkml:trace>
  <inkml:trace contextRef="#ctx0" brushRef="#br0" timeOffset="6082.111">16291 6902 248 0,'11'-22'93'0,"-11"19"-72"0,-7 0 11 16,3 3 3-16,-3 3-6 15,-3 3 1-15,-4 7-6 16,-4 3-3-16,0 9-11 15,-3 9 0-15,-7 16 3 0,-4 7 2 16,0 6 0-16,1-1-1 16,-1 7-1-16,4 7-5 15,3 14 0-15,14-11-5 0,11-10 0 16,18-19 1-16,10-3 2 16,11-19-3-16,3-9 0 15,15-10-1-15,13-15-2 16,4-6 1-16,1-17-1 15,-8-8 2-15,-7-10 3 16,-8 3-4-16,-6-3-1 16,-7 0 2-16,-11-7 1 15,-14-5-4-15,-6 2 1 16,-12-2 0-16,-7-4 0 16,-10 7 0-16,-14 2 2 15,-11 7-3-15,-3 7-2 16,3 5-3-16,4 7 1 0,6 6-21 15,12 6-8-15,6 1-34 16,0 5-14-16,18 1-64 16</inkml:trace>
  <inkml:trace contextRef="#ctx0" brushRef="#br0" timeOffset="6516.438">16757 6397 320 0,'-14'-22'121'0,"7"10"-95"0,3-7-2 16,1 10-6-16,3-1-8 0,0-2 2 16,3 2-2-16,1 1-1 15,6 0-5-15,4 2 4 0,8 7 2 16,6 7 6-16,4 2 4 15,-1 4 1-15,1 2-1 16,-4 7 1-16,-3 0 1 16,-7 3 1-16,-8 0 1 15,-6 7-2-15,-8-4-2 16,-6 3-6-16,-8 4-4 16,-7 5-5-16,1-2-4 15,-1 0 0-15,4-4-1 16,7-6 0-16,3 4 0 15,8-7-3-15,10-6 2 16,14-7 1-16,14-6 0 0,7-6 0 16,4-6 0-1,0-6-5-15,4-1-1 0,2 1-39 16,1 2-15-16,-3 4-36 16,-8 6-15-16,-7 3-50 15</inkml:trace>
  <inkml:trace contextRef="#ctx0" brushRef="#br0" timeOffset="7000.534">18355 6799 228 0,'-7'-32'85'0,"7"20"-66"0,0-4 19 0,0 13 5 0,0-3-4 16,4 6-1-16,-1 6 3 15,1 7 1-15,-1 2-22 16,1 7-1-16,-4 6 0 0,0 4-5 16,-4 9 0-16,1 9-6 15,-1 12 0-15,1 1-7 16,3-3-1-16,0-4 0 15,3-3 2-15,1 1-3 16,-4-7 0-16,0-3 1 16,-4 0 0-16,1-10-27 15,-1-6-9-15,0-9-39 16,1-9-15-16,3-4-57 16</inkml:trace>
  <inkml:trace contextRef="#ctx0" brushRef="#br0" timeOffset="7222.237">18066 7087 288 0,'-7'7'110'0,"10"2"-86"0,8 0 16 0,-4-6 2 16,7 4-12-16,7-7-2 15,14-7-10-15,15 4-3 16,10-6-9-16,0 3-4 0,0-4-1 15,-4 10-1-15,-3 0 0 16,-4 0-22-16,1 10-8 0,-1-1-27 16,-3 0-9-1,4 1-69-15</inkml:trace>
  <inkml:trace contextRef="#ctx0" brushRef="#br0" timeOffset="7865.329">19265 6419 244 0,'-24'-9'90'0,"16"9"-70"0,-2 0 15 0,6 0 0 15,1 0-7-15,3 0 0 16,0 0-4-16,0 0-3 15,3 3-11-15,8 3 2 0,7 1 4 16,6-1-2-16,12 3 0 16,6 1-2-16,7-1 0 15,4-3-2-15,11-2 1 0,6 5-2 16,4 0 0 0,-7 1-5-16,-3-4-3 0,-8 0 2 15,-6 1 0-15,-8-1-4 16,-3 0 1-16,-7 7 0 15,-8 9 2-15,-10 9 3 16,-7 10 2-16,-7 3 3 16,-10 6 1-16,-8 3-1 15,-3 7-1-15,-11 15-1 16,-7 6 0-16,-3-2-2 16,0-1-1-16,3-6-6 15,4-6 1-15,10-6 0 0,4-7 2 16,7-9-1-16,7-13-1 15,7-2 3-15,7-8 0 16,3-11-6-16,1-4-2 16,0-6-29-16,-4-3-13 15,0-3-30-15,0-4-12 16,0 7-72 0</inkml:trace>
  <inkml:trace contextRef="#ctx0" brushRef="#br0" timeOffset="8588.045">20578 7053 212 0,'7'-13'79'0,"-7"10"-61"0,-4-3 21 16,4 6 8-16,-3 0-7 0,-5 0 1 15,1 3-3-15,0 3-2 16,-3 4-19-16,-1 2 3 0,-3 4 3 16,0 3-8-16,3-1-3 15,4 4-7-15,4-3-2 16,3-3-1-16,3 0-2 15,4-7 1-15,4-3 1 16,3-6 5-16,4 0 4 16,3-9-6-16,0-7-3 15,4-3 1-15,-4-3 2 16,-7 0 0-16,-3 1 2 16,-8 2 2-16,-10 3 2 15,-3 3-1-15,-5 1 1 0,-2 6 0 16,-1 3 1-16,0 6-4 15,1 6-3-15,-1 4 0 16,4 2-1-16,4-2-5 16,2 6 1-16,5-1 2 15,3-2 1-15,3-3-1 16,5-4 1-16,2-3 0 0,4-2 1 16,0-4-2-1,-3 0-2-15,-1 0 1 16,-2 0-1-16,-1-4-14 15,-4 1-5-15,1 0-50 16,3-3-20-16,0-7-40 16,7 4-17-16,4-4 17 15</inkml:trace>
  <inkml:trace contextRef="#ctx0" brushRef="#br0" timeOffset="8994.838">21096 6391 308 0,'4'-6'115'0,"-1"3"-89"0,1 3 16 0,-4 0 2 0,0 0-9 16,-4 6 2-16,-3 7-15 15,0-4-5-15,-7 19-10 16,-4 4-1-16,-3 15 1 0,4 3 5 15,-1 0 5-15,7-3-5 16,1-3 1-16,6-7-2 16,4-2 3-16,7-4-1 15,4-6 0-15,6-6-5 16,8-9 0-16,10 5-5 16,8-8 0-16,3-1-1 15,3-3-2-15,0-3 1 16,-3 0-1-16,-3 0 0 15,-8 0 2-15,4 0-3 16,-8 0 0-16,-2 0-19 16,-8 0-9-16,-4 3-25 0,-2 0-11 15,-1 0-25-15,-4 1-11 16</inkml:trace>
  <inkml:trace contextRef="#ctx0" brushRef="#br0" timeOffset="9338.479">21731 6379 324 0,'0'-29'121'0,"0"20"-95"0,0-7 9 0,0 13-1 0,0-3-5 16,0 6 16-1,0 9-9-15,-3 10-19 16,-4 6 1-16,-4 13 2 0,-3 31 0 16,-4 12 0-16,1 4 1 15,-1 3-1-15,4 18-11 16,0 1-3-16,3-7-4 16,8-9-2-16,3-3 1 15,0-3-1-15,0-1 0 16,-4-5 0-16,1-13-5 15,-1-10 1-15,0-12-42 16,1-10-17-16,3-8-30 0,0-8-12 16,3-8-56-1</inkml:trace>
  <inkml:trace contextRef="#ctx0" brushRef="#br0" timeOffset="10239.983">15349 8053 224 0,'-3'-3'85'0,"-1"6"-66"0,1 0 12 0,3-3 1 0,0 6-6 16,0-2 2-16,0 2 4 15,3-3 4-15,8 0-19 16,3 0 4-16,7 0 2 0,4 0 1 16,7 1 1-16,6 2-3 15,5 0 1-15,3 0-2 16,7 1 2-16,21-7-7 15,14-7 1-15,4 1-6 16,3-10-1-16,14-5-4 16,8 2 1-16,-12 0 0 15,-6 3 1-15,-7-3-2 16,-7 10 1-16,-8 3 0 0,-6 3 3 16,-11 3-3-16,-11 3 1 15,-7 0-7-15,-10 0-1 16,-4 3 0-16,-6-3 2 15,-5-3-1-15,-6 7-1 16,-4-7 1-16,-4 0 1 16,-3 0-45-16,-7 0-18 15,-3 3-45-15,-8 3-18 16,4 3-49 0</inkml:trace>
  <inkml:trace contextRef="#ctx0" brushRef="#br0" timeOffset="11153.967">10029 9749 184 0,'-10'-15'71'0,"6"8"-55"0,4-5 15 15,-3 6 3-15,3-4-6 0,0-2 0 16,3-4-2-16,4-6-1 16,4 0-14-16,10-3 7 0,4 3 2 15,10 3 3-15,7 3 1 16,4 7-5-16,0 9 1 16,0 9 2-16,0 7 1 15,0 6-1-15,0 6 1 16,0 4-7-16,-11 2-1 15,-11 7-5-15,-16 12-1 16,-8 16-5-16,-11 3-1 16,-3 0-3-16,-7 1-1 15,-4-8 3-15,0 4 3 16,-3 7 0-16,3-7 2 16,8-4-6-16,6-8-1 15,11-13-2-15,11-10 0 0,6-12 2 16,12-3 0-16,13-10-3 15,18-18 2-15,10 0 3 16,1-7 3-16,-7 0 0 16,-8 4 2-16,-3-1-6 15,-4 4-3-15,1 3-15 16,-4-1-6-16,-4 1-24 16,-7-7-9-16,-3 4-13 15,-4 0-5-15,-3-1-74 16</inkml:trace>
  <inkml:trace contextRef="#ctx0" brushRef="#br0" timeOffset="11712.274">11494 9734 192 0,'10'-22'74'0,"-6"9"-58"0,-1 4 12 0,-3-1 2 15,0 7 2-15,-3-3 3 16,-1-4-6-16,-3 10-1 16,-4 7-15-16,-3-4 5 0,-3 13 3 15,-1 2-7-15,-7 7-3 0,-3 10 0 16,-7 15 3-1,-4 25 1-15,-3 1 0 16,6-1 4-16,8 0 2 0,7 7-7 16,10-1-1-16,15-2-7 15,14-10-2-15,6-13-2 16,12-12 1-16,2-13 0 16,8-6 1-16,4-12-2 15,10-23 1-15,10-11 0 16,4-20 1-16,-3-13-2 15,-4 1 1-15,0-10-2 16,-4-12-1-16,-6-3 3 16,-15-1 0-16,-14 14-1 0,-13 2-2 15,-15 6 3-15,-11 1 0 16,-7 0-1-16,-10 9-2 16,-14-1-2-16,-8 8 1 15,-3 18-4-15,4 6 1 16,7 10-3-16,6 9 0 15,8 3-36-15,14 0-14 16,7 4-28-16,11-1-12 16,6-2-41-1</inkml:trace>
  <inkml:trace contextRef="#ctx0" brushRef="#br0" timeOffset="12114.829">12665 9890 252 0,'-14'0'96'0,"14"0"-75"0,0 0 19 15,0 0 2-15,0 4 4 16,3-1 5-16,4 0-9 0,4 0 0 16,6 0-24-16,5 3-4 0,2-6 0 15,5 7-6-15,2-7-2 16,5-7-3-16,13 4-3 15,7-3 1-15,4 0-1 16,-3-1-9-16,-4 4-4 16,-7-3-33-16,-1 0-15 15,-2-1-19-15,-4 1-6 16,3 0-46 0</inkml:trace>
  <inkml:trace contextRef="#ctx0" brushRef="#br0" timeOffset="12759.66">13494 9420 220 0,'-14'-25'82'0,"10"16"-64"0,1-4 18 16,3 10 2-16,3-3-9 16,4-1-2-16,7 1-2 15,7 0 1-15,8 3-14 0,6 0 2 0,0 9 2 16,1 3 12-16,-1 7 4 16,-7 6 1-16,-3 6 0 15,-8 16-5-15,-3-3 0 16,-6-1-10-1,-8 1 0-15,-8 0-11 0,1-7-2 16,-3-5-1-16,-1-1 2 16,4-6-5-16,0-3-1 15,0-4 0-15,4-2 0 16,-1 3 0-16,4-4 2 16,4-2-3-16,-1 5 0 15,4-2 1-15,4 2 0 16,3 4-3-16,0 6 2 15,7 4 1-15,4 5 2 0,10 4-1 16,0-4 2-16,1 4-4 16,-1-1 0-16,-7-5 1 15,-7-4 0-15,-10 0 0 16,-8-3 2-16,-10 0-1 16,-10 0 2-16,-12-3-2 15,-2 7 2-15,-5-7-4 16,-2-4 0-16,-8-5 1 15,0-7 0-15,4-6 0 16,3-6 0-16,4-3-9 16,6-1-2-16,8 1-27 15,7 2-13-15,7-2-15 16,10 0-5-16,8-1-14 0,7 1-6 16,6-1-35-1</inkml:trace>
  <inkml:trace contextRef="#ctx0" brushRef="#br0" timeOffset="13256.676">14471 9834 292 0,'-18'6'110'0,"4"0"-86"0,-3 7 2 16,6-7-3-16,0 4-11 16,4 2 1-16,0 1-8 15,4-1-3-15,3-2-1 16,3-4 7-16,4-3 5 0,7-6 0 15,1-3 0-15,2-4 1 16,1 4 4-16,-1-3-4 16,-2-4 2-16,-5 4 0 15,-3-1 2-15,-3 1-4 16,-4-1 2-16,-7 4-5 0,0 0-1 16,-4 6-4-16,-3 6-1 15,0 0-3-15,0 4-2 16,3-1 1-16,4 4 1 15,0-1-3 1,7-2 0-16,4-1 1 0,3 1 0 16,3-7 0-16,4 3 0 15,0-3-51-15,1-3-23 16,2 0-26-16,1 0-11 16,-4 0-22-1</inkml:trace>
  <inkml:trace contextRef="#ctx0" brushRef="#br0" timeOffset="13930.213">15438 9392 228 0,'28'-28'85'0,"-18"15"-66"0,4-3 10 0,-6 10 2 16,-1-3-8-16,3-7-1 15,-3 7-1-15,0-4-1 16,-3 1-11-16,-1-1 6 0,-3 0 4 15,-7 1-4-15,-3 3 2 16,-8-1-1-16,-3 7 2 16,-7 3-4-16,-1 6 0 15,1 4-6-15,-4 8 0 16,-3 8-3-16,0 5 0 16,-4 19-1-16,-3 19 2 15,-1 6 6-15,1 1 2 16,0 2-1-16,10 13 0 15,11 3-7-15,14-9-2 16,17-13 0-16,15-10 0 16,10-8-2-16,4-14 1 15,7-5 0-15,10-16 1 0,8-4-2 16,-1-11 1-16,1-14 0 16,-4 1 1-16,-7-19-5 15,-4-7-1 1,-10-6 3-16,-7-3 1 0,-15 7 0 15,-9 2 1-15,-12 4-4 16,-17 12 0-16,-18 0 3 16,-14 7 1-16,-7 12-4 15,4 6 1-15,3 10-5 16,7 3-1-16,7 12 0 16,7-3 4-16,8-3-1 0,10-6-1 15,6-6-37-15,8-4-15 16,11-3-25-1,7-12-7-15,17 3-61 16</inkml:trace>
  <inkml:trace contextRef="#ctx0" brushRef="#br0" timeOffset="14380.715">16778 9304 300 0,'4'-12'112'0,"-4"12"-87"0,-4 3 15 15,4-3 1-15,0 0-8 16,-3 6 1-16,3 3-4 16,-4 4-1-16,1 6-16 15,-5 12 1-15,1 13 2 0,0 16-8 0,4-1-4 16,-1 1-3-16,1 2 1 15,3 4-3-15,0 3 0 16,0 0 1-16,3-3 0 16,1-10 2-16,3-9 1 15,0-12-12-15,0-7-4 16,0-9-54-16,-3-10-22 16,3-9-81-1</inkml:trace>
  <inkml:trace contextRef="#ctx0" brushRef="#br0" timeOffset="14591.639">16496 9712 340 0,'7'3'126'0,"7"0"-98"0,18 0 10 0,-15-3-3 0,8-3-11 15,7 0 0-15,14 0-13 16,10 0-4-16,8-7-5 15,-1 7-2-15,-6-3 1 0,-4 6-6 16,-8-3 1-16,-2 3-49 16,-4 0-19-16,-1 3-85 15</inkml:trace>
  <inkml:trace contextRef="#ctx0" brushRef="#br0" timeOffset="15027.528">17921 9251 264 0,'4'-7'99'16,"-1"7"-77"-16,1 4 22 0,-4-1 7 0,3 6-7 16,1 4-1-16,-1-1-13 15,-3 7-4-15,0 12-15 16,-3 10-4-16,-4 12-1 15,3-9-3-15,-6 19 0 0,-1 3-1 16,0-7-2-16,1 10-2 16,-1 4 1-16,4-1 1 15,4-10 0-15,3-8 0 16,3-10 0-16,4-7-7 16,4-12-3-16,3-9-49 15,4-10-22-15,3-6-77 16</inkml:trace>
  <inkml:trace contextRef="#ctx0" brushRef="#br0" timeOffset="15552.716">18422 9392 264 0,'-7'-3'99'0,"3"0"-77"0,-3-1 18 0,4 4 2 16,-4 0-11-16,0-3-3 16,0 3-10-16,0-3-3 15,-4 3-9-15,-3 6 0 0,-7 7 4 16,-4 9-2-16,0 19 3 0,-3 6 0 16,0 3 3-16,3 3-1 15,1 0 0-15,2 1-1 16,8 2 2-16,7-2-7 15,7 2-4-15,11-9-5 16,14-6 1-16,13-7 3 16,15-9 1-16,4-9-4 15,3-13 1-15,-7-9 2 16,0-10 1-16,3-12-1 16,4-10-2-16,0 7 1 15,-7-7 1-15,-11 1 1 16,-10-10 1-16,-11-3 0 15,-14-10 0-15,-14-6-2 16,-11 7-2-16,-6 2-2 0,-8 4 1 16,-3 3 1-16,-1 21 0 15,1 4-3-15,0 10 2 16,3 5-1-16,4 7-2 16,7 3-4-16,7 6 0 15,10-2-36-15,8 2-15 16,10 0-25-16,3 0-9 15,8 4-42 1</inkml:trace>
  <inkml:trace contextRef="#ctx0" brushRef="#br0" timeOffset="16078.168">19212 9354 220 0,'11'-19'82'0,"-11"13"-64"0,0 6 22 16,0 0 4-16,-7 0-9 16,-4 3-3-16,-3 4-1 15,-4 2 0-15,1 7-16 16,-4 9 2-16,-4 6 3 0,-3 22-2 15,-4 1 1-15,0 2-1 0,1-3 0 16,6 1-7-16,7 8-2 16,8 1-3-16,13-3-1 15,11-13-1-15,11-3 0 16,7-13-2-16,17-12 1 16,15-13 0-16,10-9 1 15,0-10-2-15,0-9 1 16,0-6-2-16,7-6-1 15,0 2 3-15,-7-5 0 16,-14-4 7-16,-14-9 6 16,-18-7-6-16,-21 1-1 15,-21 0-3-15,-17 5-1 16,-12 7-3-16,-6 4 1 0,-4-1-4 16,-4 13-2-16,5 6-3 15,2 6 1-15,11 7-2 16,8 2 2-16,13 1-43 15,11 3-21-15,10 0-39 16,8 0-18-16,3-4-18 16</inkml:trace>
  <inkml:trace contextRef="#ctx0" brushRef="#br0" timeOffset="16603.33">20842 9282 196 0,'-3'-28'74'0,"3"28"-58"0,-4-19 16 0,1 13 2 0,3 3 5 16,0 0 3-16,0 3 0 16,0 0 1-16,0 9-24 15,0-3 3-15,-4 13 1 0,0-3-3 16,1 15 0-16,-1 22-9 16,1 7-2-16,3 3-5 15,3-10-3-15,1-6 0 16,3-3-1-16,0-7 0 15,0-8 0-15,-3-4 0 0,3-3 0 16,0 6-38-16,-4-12-14 16,1-1-29-16,-4-5-10 15,-4 5-39 1</inkml:trace>
  <inkml:trace contextRef="#ctx0" brushRef="#br0" timeOffset="16844.719">20532 9542 280 0,'0'-9'107'0,"0"9"-83"0,10-6 13 0,-3 6-1 16,7-3-2-16,8-4 2 16,9 1-15-16,12 0-7 0,3-1-9 15,3 4-4-15,0 3 2 0,1 3-4 16,-1 1 0-16,8 2 3 15,6 0 3-15,4-3-33 16,-3 0-15-16,-8-3-19 16,-3-3-5-16,-4 3-60 15</inkml:trace>
  <inkml:trace contextRef="#ctx0" brushRef="#br0" timeOffset="17310.142">21551 8962 280 0,'-10'3'104'0,"10"-3"-81"0,-7 13 18 0,3-10 4 16,4 7-9-16,0-4 2 16,7 3-13-16,11 7-3 15,13-4-13-15,12-2-3 0,10-4-2 16,3-3-2-16,1 10-2 16,-1-1 1-16,-3 7 1 15,-7 6-1-15,-7 3-1 16,-11 10 3-16,-14 3 2 15,-14 6 2-15,-7 16 3 0,-7 9-7 16,-4 3-2-16,-3-6-1 16,0-6 2-16,0-1-1 15,-4-2-1-15,0 3 1 16,4-4 1-16,0-2-1 16,7-10-1-16,3-10 1 15,11-12-1-15,4-12-25 16,6-10-10-16,4-12-70 15,1-1-30-15,2 1-5 16</inkml:trace>
  <inkml:trace contextRef="#ctx0" brushRef="#br0" timeOffset="17765.849">22419 9627 212 0,'4'-6'82'0,"-4"6"-64"0,-4 0 20 0,4 0 5 0,-7 3-2 15,0 3 2 1,0 4-8-16,-4-1-2 0,4 0-18 15,0-6-9-15,4 7-2 0,-1-10-3 16,4 6-1-16,0-6 3 16,4-6 0-16,6 3-1 15,1-7-2-15,-1 1 12 16,-3-4 4-16,1 4 3 16,-1 0 3-16,-4-1-3 15,-3 7-2-15,0 0-7 16,0 3-2-16,0 0-4 15,0 0-3-15,0 0 0 16,0 3 1-16,0 3-3 16,0-3 0-16,0 1-1 0,-3 2-2 15,-1 0-33 1,4 0-15-16,0-6-31 0,0 4-13 16</inkml:trace>
  <inkml:trace contextRef="#ctx0" brushRef="#br0" timeOffset="18091.312">22818 9066 308 0,'10'-22'115'0,"-10"22"-89"0,0 0 12 0,0 0 1 0,-3 9-10 16,-1-3-2-16,-3 13-4 15,0-3-3 1,-11 12-10-16,4-9 9 0,-7 15 7 0,4-8-3 16,-1 5 1-16,0 10-9 15,11-13-4-15,0-6-2 16,18 3-1-16,-4-3-2 16,17 0-1-16,-2-3-3 15,9-4 1-15,-2-2-4 16,13-4 0-16,-10-2 1 15,10-4 0-15,-7 0-25 16,4-3-10-16,-7 0-35 16,0-6-16-16,-4-1-93 15</inkml:trace>
  <inkml:trace contextRef="#ctx0" brushRef="#br0" timeOffset="18361.148">23305 9179 256 0,'-4'-41'96'0,"4"41"-75"0,0-41 19 0,0 38 2 16,0-3-5-16,0 3 1 15,0 3-2-15,0 0 0 16,-7 18-19-16,3-2 10 0,-6 15 3 16,3-2 0-16,-7 24 2 15,-4 28-14-15,4 7-5 16,3-3-8-16,4-16-2 0,4 3-1 15,3-9-2-15,0 3-21 16,-4-7-9-16,-3 4-23 16,0-10-6-16,-3-9-4 15,-1-9-2-15,-3-7-84 16</inkml:trace>
  <inkml:trace contextRef="#ctx0" brushRef="#br0" timeOffset="19201.337">13250 10793 212 0,'-10'0'82'0,"6"4"-64"0,4-4 13 0,0 0 3 16,0 0-5-16,0 0 1 16,4 3 0-16,6 0 4 15,4 0-19-15,4-3 9 0,7 0 4 16,10 0-2-16,18 0 2 16,14-3 1-16,11 0 2 15,13-4-8-15,33-2-3 16,13-4-4-16,22-2 3 15,14-1-7-15,3-3 1 0,11 7-6 16,-14-4-2-16,-3 10 0 16,-1 0-1-16,-28-1 6 15,-21 7 4-15,-21 0-7 16,-18 3-4-16,-14 4 0 16,-11-4 0-16,-10 0-1 15,-11 0-2-15,-3 3 1 16,-7-3-1-16,-7-3-44 15,-4 0-18-15,-7 0-103 16,3 0-46-16,1-3 55 16</inkml:trace>
  <inkml:trace contextRef="#ctx0" brushRef="#br0" timeOffset="19981.002">21502 10596 216 0,'-4'-10'82'0,"4"10"-64"0,-3 0 11 0,3 0 2 16,0 0 3-16,0 0 6 15,0 0 1-15,0 0-1 16,3 0-21-16,1 0 4 0,13 0 4 0,15 0-4 16,11 7-1-16,9-4-1 15,8-3-1-15,11 0-3 16,28-10 0-16,14 1-7 16,3-3-2-1,22-7-4-15,3-3-1 0,-14 3-1 16,-7-3-2-16,0 0 1 15,-11 3-1-15,-17 7 0 16,-15 2 0-16,-17 4-11 16,-14 3-3-16,-11 0-79 15,-27 12-143 1</inkml:trace>
  <inkml:trace contextRef="#ctx0" brushRef="#br0" timeOffset="20806.94">12361 12148 220 0,'11'-28'82'0,"-4"12"-64"0,0 0 15 0,-7 10 4 15,0 0-1-15,0 3 0 16,0 0-2-16,4 3-1 16,-1 0-18-16,4 0 4 0,4 0 2 15,10-7-3-15,14-2 2 16,15-4 0-16,13 1 2 15,-3 2-6-15,-4 4-1 16,-3 16-3-16,-3 2 2 16,-8 7-3-16,-14 9 1 15,-14 7-5-15,-10 8 1 0,-11 20-3 16,-7 9 0-16,-11 4-3 16,-3 2-2-16,-7-6 3 15,-4 6 2-15,0 7-2 16,7-3-2-16,11-17-3 15,14-8 1-15,14-16 1 16,14-7 0-16,11-12-3 16,7-12 2-16,7-10 1 15,14-7 2-15,10-2-1 16,1-1 2-16,-4 1-2 16,-7 3-1-16,-4-4-8 15,-6 1-3-15,-5 0-36 0,-2-7-16 16,-8 6-26-16,-3-8-9 15,0 8-55 1</inkml:trace>
  <inkml:trace contextRef="#ctx0" brushRef="#br0" timeOffset="21348.822">13702 12117 224 0,'-4'-19'85'16,"1"9"-66"-16,-4 1 19 0,0 9 5 0,0 0-9 15,-4 3 0-15,-3 7-6 16,-4 2-3-16,-3 4-13 15,-4 12-1-15,-3 10 2 0,-3 21-3 16,-1 16 2-16,4 4 2 16,-4 9 1-16,4 6 0 15,3 6 4-15,11-15-7 16,7-10-2-16,10-19-8 16,15-15-1-16,17-16 1 15,15-12 1-15,10-13-1 16,-1-13 1-16,1-12-2 15,0-13-1-15,4 4 3 16,3-7 0-16,-4-3 5 0,1-6 3 16,-8-13-6-16,-6-9-1 15,-8 0-2-15,-10 3-2 16,-11 0 3-16,-10 10 0 16,-18 2-1-16,-18 1-2 15,-17 2 1-15,-11 4 1 16,-7 3-3-16,0 3-2 15,0 10-1-15,3 9 0 16,15 9-15-16,10 10-5 16,18 6-43-16,11 6-17 15,10 4-84 1</inkml:trace>
  <inkml:trace contextRef="#ctx0" brushRef="#br0" timeOffset="21721.777">14647 12273 288 0,'-7'0'107'0,"7"7"-83"0,11-4 13 0,-4 6-1 16,4-3-6-16,3 1 2 16,7-1-3-16,3 0 0 15,8-6-16-15,-7 0-3 0,28-6 0 16,3-3-4-16,1 2-1 15,-4 4-2-15,-7 3 0 16,-1 0-9-16,-6 0-1 16,0 0-62-16,-4 0-29 15,8 3-60 1</inkml:trace>
  <inkml:trace contextRef="#ctx0" brushRef="#br0" timeOffset="22082.881">15706 11790 316 0,'3'0'118'0,"-3"7"-92"0,4 8 11 16,-4-2-3-16,0 12-13 0,0 13 1 16,0 9-4-16,-4 9 0 15,-3 4-9-15,0 9-1 0,0 19 2 16,-4-4-6-16,4-5 0 16,0-4-2-16,4-16-2 15,3 1 1-15,3-10-1 16,4-6 0-16,0-6 0 15,1-7-29-15,2-6-10 16,1-12-27-16,-1-4-11 16,8-3-63-1</inkml:trace>
  <inkml:trace contextRef="#ctx0" brushRef="#br0" timeOffset="22804.591">16284 11794 300 0,'11'-25'112'0,"-8"15"-87"0,4-6-2 16,-7 16-6-16,0 0-4 16,0 0 2-16,-7 7-2 0,-3 2 2 15,-4 4-8 1,-4 9 0-16,-3 6 0 0,-4 6 5 15,-3 7 3-15,-4 3-6 0,0-6-1 16,4-4-2-16,4 1-1 16,2-7-1-16,8-3 0 15,4-6-5-15,10 0 1 16,3 2 0-16,8-2 0 16,6 0 0-16,5 0 0 15,-1 0 0-15,3 9 0 16,5 0-3-16,-1 7 0 15,4 2 4-15,3 4 3 16,0 3-1-16,0-6 0 16,1-4-1-16,-5-3-2 15,-6-2 3-15,-7-1 0 16,-8-6 12-16,-10 3 5 16,-7-3-6-16,-7 0-3 15,-3 0-6-15,-5 0-4 16,-6-4 4-16,7-5 1 0,0-4 0 15,0-9-1-15,3 0-3 16,4-12 1 0,0-7-4-16,3-6 0 0,1-9-1 15,6-10 0-15,4-10 0 16,7-8 0-16,7 2 2 16,11-6 2-16,10 0-3 15,11-12 0-15,11-7 1 16,-8-2 2-16,-3 5-1 15,-11 7-1-15,-7 9-2 16,-10 6 1-16,-7 4 5 16,-8 12 2-16,-10 3-5 15,-7 10-2-15,-7 12-3 0,-4 10 3 16,-3 6-2-16,3 3 1 16,4 3-11-16,3 3-5 15,4-3-32-15,7 6-13 16,7-9-108-1,7 0-51-15,4-9 115 16</inkml:trace>
  <inkml:trace contextRef="#ctx0" brushRef="#br0" timeOffset="23375.438">17149 12160 252 0,'-11'4'96'0,"11"-1"-75"0,-4-3 8 0,4 0-1 16,4 0 0-16,3 0 6 15,4 0-8-15,6 0-3 16,8-3-13-16,10 3 2 0,15 0 2 16,3 0 1-16,-1 0 1 15,1 0-6-15,-3 3-4 16,-1 0-3-16,1 0 0 15,2 0-2-15,-6 0 2 16,-3-3-2 0,-1 0-1-16,-3-3 1 0,-4 0-1 0,-7 0-31 15,-3 0-14-15,-11 0-37 16,-3-1-15-16,-11 1-33 16</inkml:trace>
  <inkml:trace contextRef="#ctx0" brushRef="#br0" timeOffset="23688.422">17590 11627 292 0,'0'-18'110'0,"3"18"-86"0,-3 0 16 0,0 0 0 15,0 9-7-15,4 0 3 16,-1 17-14-16,-3 8-3 16,0 10-11-16,0 19-5 0,0 9 0 15,0 3 0-15,0-3 3 16,0 13-5-16,0-1-1 16,0-2 0-16,0-4 2 15,0-12-3-15,4 0 0 16,-1-16 1-16,1-6 0 15,-1-6-47-15,8-13-18 0</inkml:trace>
  <inkml:trace contextRef="#ctx0" brushRef="#br0" timeOffset="24169.826">18309 11769 228 0,'14'-26'88'0,"-7"17"-69"0,4-10 13 0,-8 16 2 16,1-3-9-16,0 3 0 15,-1 0 1-15,4 6 1 16,0 6-14-16,-3 4 3 0,-1 5 2 0,-3 20-2 15,0 12 1-15,-3 13-5 16,-1 0 0-16,-3-1-5 16,0 1 1-16,0 3-5 15,0 9-2-15,7-6 2 16,3-6 0-16,5-10-4 16,2-6 1-16,1-12-22 15,3-10-8-15,0 0-45 16,0-9-18-16,-3-10-45 15</inkml:trace>
  <inkml:trace contextRef="#ctx0" brushRef="#br0" timeOffset="24740.363">18934 11787 260 0,'0'-15'99'0,"0"5"-77"0,0 1 7 0,0 9-3 16,0-3-3-16,0-4 1 15,-4 4-2-15,1-3 1 16,-5 6-13-16,-2 0-1 0,-4 6-2 16,-7 4 5-16,-4 9 5 15,-3 12-7-15,-4 13-3 16,0 9 0-16,0 4 2 15,4-1 7-15,4 4 2 16,2-1-5-16,5 10-3 0,3-3-3 16,10 3 0-16,4-13-6 15,7-2-1-15,11-14 0 16,10-11 2-16,14-11 1 16,8-8 1-16,3-16-2 15,0-7 1-15,3-12 0 16,-7-13 1-16,4-6 4 15,0 1 3-15,-3-1-6 16,-5-3-3-16,-6-4 1 16,-10-11 2-16,-12-7-7 15,-13 0 0-15,-11 6-2 16,-11 4 2-16,-7 2 3 0,-6 4 2 16,-1-1-1-1,0 17-2-15,-3 5-2 0,3 14 1 16,4 8-4-16,7 7-1 15,3 3-30-15,7 6-12 16,8 4-4-16,6-1 1 16,4 4 5-16,4-4 1 15,7 4-4-15,-1-1 1 16,8-2-60 0</inkml:trace>
  <inkml:trace contextRef="#ctx0" brushRef="#br0" timeOffset="25268.485">19816 11750 244 0,'10'-16'93'0,"-6"16"-72"0,-4-9 14 16,-4 6 2-16,-3-1-6 15,-4 1 2-15,-3 3-8 16,-3 3-3-16,-4 4-12 16,-4 2 2-16,0 10 4 0,0 9-2 15,1 10 2-15,-1 9 0 16,0 6-1-16,1 3-1 0,3-2 1 16,3-1-4-16,4 4-1 15,7-1-6-15,7-6-1 16,7-6-1-16,10-6 1 15,8-10 0-15,17-12 1 16,11-10-2-16,7-12-2 16,0-4 1-16,-3-9 1 15,-1-6-1-15,1-9-1 16,3 2 1-16,-18 1 1 16,-7 6 3-16,-3-25 4 15,-4-16-4-15,-17 0-3 16,-15 16 1-16,-13 0 0 15,-5 3-1-15,-6 3-2 16,0 6-2-16,-4 7 1 16,-3 3-1-16,0 15 0 15,3 4 2-15,4 2 0 0,3 1-27 16,7 6-11-16,8 0-41 16,6 3-15-1,4 7-69 1</inkml:trace>
  <inkml:trace contextRef="#ctx0" brushRef="#br0" timeOffset="25791.434">20980 11772 212 0,'3'-22'79'15,"-3"6"-61"-15,4-3 21 0,-4 10 5 0,0-4-5 16,3-6 2-16,1 4-12 16,-4 2-5-1,0 4-14-15,0 9 2 0,0 12 2 0,0 4 4 16,-4 12 3-16,1 4-2 15,-1 12-2-15,1 6-5 16,3 6 0-16,0 1-5 16,3-7-2-16,1 0-2 15,-1-6 0-15,4-3-2 16,0-4 2-16,0-2 0 16,1-7 1-16,-1-3-24 0,-4-6-12 15,-3-7-30-15,0 4-13 16,-3-7-81-1</inkml:trace>
  <inkml:trace contextRef="#ctx0" brushRef="#br0" timeOffset="26034.238">20747 11982 280 0,'-11'-22'107'0,"11"22"-83"0,0 0-7 16,11 3 68-16,7 0-26 15,10-3-12-15,3-3-11 16,8 0-22-16,4-7-7 0,10-2 0 16,7-1-6-16,3 4-1 0,1 3 0 15,-8 3 0-15,-7 3-18 16,-3 3-8-16,-3-3-26 16,-5 0-12-16,1 0-48 15,0 3-21-15,0-3 22 16</inkml:trace>
  <inkml:trace contextRef="#ctx0" brushRef="#br0" timeOffset="26511.787">21583 11627 208 0,'7'-12'79'0,"-3"3"-61"0,6-7 15 0,-6 10 1 15,3-4 9-15,3 1 8 16,4 2-7-16,8 7-5 16,2 7-21-16,4 5-2 0,1 1-2 15,2 6 4-15,-2 9 1 16,-1 3-2-16,-3 4 2 15,-4 2-8-15,-4 7-2 16,-6 3-5-16,-7 0-1 16,-4 0 1-16,-8-3 0 0,-6-3 2 15,-3-3 1-15,-8-4-1 16,0-6-1 0,8 1 3-16,3-8 5 15,7-2-7-15,7-3-3 0,3-3-2 16,8-7-1-16,6 0-3 15,4-3 2-15,4-3 3 16,0-3 3-16,3-3-4 16,0 0-1-16,4-1-2 15,3 1 0-15,1 0-38 16,2-4-18-16,1-2-36 16,0-7-15-16,0 6-45 15</inkml:trace>
  <inkml:trace contextRef="#ctx0" brushRef="#br0" timeOffset="27203.607">22624 11634 332 0,'17'-16'126'0,"-10"7"-98"0,0-10 8 0,-7 19-5 16,0-10-13-16,0 1-3 15,-3-4-8-15,3 1-5 16,-14 3-1-16,-7 2-1 0,-8 7 2 16,1 7-1-16,0 5-1 0,0 4 7 15,-1-1 3-15,1 1-3 16,4 3-2-16,-1-7-2 16,4 7-3-16,0-3-2 15,3-4 1-15,0 4 3 16,4-3 1-16,7-4-4 15,7 4 1-15,4-4 0 16,6 0 0-16,4 7-3 16,7 0 2-16,1 3 1 15,2 3 0-15,5 3 0 16,6 3 0-16,4 0 0 16,-1 7 0-16,-2-4 2 15,-5 0 1-15,-6-2-1 16,-4 2-2-16,-10-6 1 15,-4 0 1-15,-11-3 10 0,-3-3 4 16,-7 0-3-16,-3-4-3 16,-5 1-1-16,1-3-1 15,0-4-2-15,0-3 1 16,0-3-2-16,3-3 2 16,4-6-4-16,3-3-2 15,4-4 0-15,4-6 1 16,3-6-3-16,3-9 0 15,8-13 1-15,10-7 0 16,7-2 0-16,-3 12 0 16,-4 3 0-16,15-15 0 15,9-32 0-15,-6 10 0 0,-11 12 0 16,-13 25 0 0,-1 7 0-16,-11 2 0 15,1 10 0-15,-11 3 0 0,0 4-3 16,-11 5 2-16,-3 1-12 15,0 3-7-15,-1-1-36 16,8 1-13-16,0 3-108 16</inkml:trace>
  <inkml:trace contextRef="#ctx0" brushRef="#br0" timeOffset="34319.11">17530 13988 184 0,'14'-56'68'0,"-11"37"-52"0,1 4 23 16,-4 11 8-16,0 1 4 15,0 6 5-15,0 13-12 16,0 15-4-16,-4 4-22 15,1 6 2-15,3 9 1 0,-4 19-3 16,1 16 2-16,-1 2-7 0,1 1-3 16,-1 16-5-16,0 8-2 15,-3-5 1 1,4-16 0-16,-1-6-5 0,4-16-1 16,4 0 1-16,-1-16 2 15,4-9-2-15,1-13 0 16,-1-15-23-16,0-10-12 15,0-12-36-15,0-4-15 16,0-5-62 0</inkml:trace>
  <inkml:trace contextRef="#ctx0" brushRef="#br0" timeOffset="34994.099">17995 14101 236 0,'-7'-9'90'0,"4"3"-70"0,-1-4 19 16,4 10 3-16,0-9-5 15,0 6 3-15,0-7-11 16,4-5-5-16,6-7-14 15,4-3 5-15,7-7 4 0,4-5 1 16,7 2 0-16,10 4-6 0,11-1-1 16,0 14 1-16,0 8 1 15,-7 16 3-15,-11 7 1 16,-7 18 1-16,-14 10 2 16,-14 3-8-16,-10 3-1 15,-11 0-7-15,-11 3-2 16,-3 4-4-1,-1-1-1-15,5 3 1 0,6-9 0 16,4-6 0-16,7-10 0 16,3-2-3-16,4-4 2 15,4-3 1-15,6-3 0 16,8-1 0-16,10-2 0 16,11 0 0-16,10-4 0 15,7 4 0-15,4 0 2 16,-3 2-1-16,-5 1-1 0,1 3 1 15,-7 6-1-15,-4 4 0 16,-6 5 2-16,-12 1-1 16,-6 3 2-16,-8-4 0 15,-6 1 1-15,-8-7-2 16,-6 1-2-16,-8-7 1 16,-10 0-1-16,-15-3 0 15,-10-3 0-15,-3-7-3 16,3-2 2-16,0-4 1 15,7-3 0-15,7 0-5 16,7 0-1-16,11 0-26 16,7-3-9-16,10 0-21 15,11 0-6-15,7-6-21 16,11-3-9-16,14-16-44 16</inkml:trace>
  <inkml:trace contextRef="#ctx0" brushRef="#br0" timeOffset="35535.788">19177 13838 248 0,'-4'-31'93'0,"-6"31"-72"0,-1 0 9 16,4 9 2-16,-3 0-7 16,-4 7 0-16,-4 3-2 15,-3 6 0-15,0 3-13 16,-4 10-1-16,-3 6 1 0,-8 3-2 16,1 15 1-16,-4 23-1 15,1 6 0-15,6 0 2 16,7 6 1-16,11 4-1 15,17-4 1-15,15-13-6 16,17-18-3-16,15-12-1 16,-1-17 1-16,-10-5 3 0,39-17 4 15,6-9 0-15,1-15 0 16,-7-16 14-16,-4-19 10 16,3-9-4-16,1-1 0 15,-8-8-14-15,-6-4-6 16,-15-12-6-16,-20-1 0 15,-22 7-2-15,-22 0-1 16,-16 6 3-16,-12-12 0 16,-6-1-4-16,-11 4 1 15,-7 12-2-15,0 19 0 16,0 16-11-16,7 19-7 16,7 9-31-16,0 9-15 15,7 16-23-15,0-3-9 16,4 0-57-1</inkml:trace>
  <inkml:trace contextRef="#ctx0" brushRef="#br0" timeOffset="36782.45">16785 13430 236 0,'7'-22'90'0,"-3"26"-70"15,6 14 19-15,-6 1 3 0,6 13-9 16,1 8-2-16,3 14-9 15,0 24-3-15,4 25-11 16,-4 4-3-16,0 44-1 0,-7-1-2 16,-3 23 1-16,-4 12-2 15,-7-4 2-15,-4 7-4 16,0-21 0-16,4-20 1 16,0-6 0-16,4-12 0 0,3-23 2 15,7-18-1-15,3-22 2 16,5-10-2-1,6-18-1-15,3-16 5 0,8-3 1 16,3-13 0-16,4-6 1 16,11-6 7-16,20-13 5 15,-17 10-5-15,53-23-1 16,25-9-5-16,17 4 0 16,10-1-5-16,22 1 0 15,-10-1 3-15,13 3 1 16,4-2-3-16,-7-1-3 15,14-6 0-15,-11 0-1 16,12 1 0-16,-9 14 2 0,-9 1-1 16,3 3-1-16,-18 9-13 15,-21 7-4-15,4-4 2 16,-39 7 1-16,-29-3 9 16,-24 9 2-16,-18-3 7 15,-10-4 5-15,-11-2 1 16,-3-1 2-16,-4 1-4 15,0-7-3-15,-4-2-5 16,5-1 0-16,-5-3 0 16,4-3 2-16,-3-10-3 15,3-18 0-15,3-19 1 16,4-7 0-16,1-5 0 16,-8-26 2-16,-4-25-1 0,-6 0-1 15,-8-37-2-15,-10-4 1 16,-7-6 1-16,-8 1 0 15,-6 27 0-15,-11 38 0 16,-10 22 0-16,-8 22 2 16,4 12-1-16,3 13-1 15,1 13 1-15,7 5-1 16,-8 4 0-16,-7 0 0 16,-6 6 0-16,-1 1 2 15,-3 5-1-15,-21 7-1 16,-25 6 1-16,-7 9-1 15,-36 10-3-15,-2 0 2 16,-30 9-1-16,1 0-2 16,0 1 3-16,-3 2 0 15,24-3-4-15,0 13 1 0,7 9-5 16,21 16 1-16,15 9-20 16,6 0-7-16,8 4-44 15,20 18-19-15,22-15-39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6T14:38:10.01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294 5773 224 0,'-7'10'85'0,"7"-10"-66"0,3-3 10 0,1 0-1 16,-1-1 3-16,1 1 4 16,3-6-2-16,7 0 0 15,0-1-18-15,0 4 4 0,4 3 4 16,-1 3-6-16,8 3-2 16,-4 0-2-16,7 0 1 15,4-3-3-15,7-3 1 16,0-6 2-16,21-7 1 15,17-9 0-15,8-3 4 16,3 6-7-16,11-7-2 0,10 7-3 16,1 4-2-16,-4-1-3 15,3 3-2-15,11 1 3 16,-14 2 0-16,-8 0-1 16,-6 4 1-16,-4 0 0 15,1 2 1 1,-1 4-2-16,-7 0 1 0,-4 3-2 15,-6 0-1-15,-7 0 1 16,-1 3-1-16,8-3 2 16,3 3 1-16,0-3 1 15,-4 0 0-15,-3-3-2 16,-7 0-2-16,-3 0 1 16,-1 0 1-16,1 0-1 0,-4-4-1 15,-1 7 1-15,-2 0-1 16,-1 0 0-16,-6 0 2 15,-1 0-1-15,-7 0-1 16,0 0 1-16,-6 7 1 16,-5-4-3-16,1 0 0 15,-4-3 1-15,-3 0 2 16,0 0-1-16,-4 0-1 16,0 0 1-16,-4 3-1 15,-3-3 0-15,0 3 2 16,1 0-1-16,-5 0 2 0,1 1-22 15,-4-1-9-15,0-3-44 16,0 0-16-16,3 9-102 16</inkml:trace>
  <inkml:trace contextRef="#ctx0" brushRef="#br0" timeOffset="1005.77">7828 7050 240 0,'7'-29'90'0,"-3"23"-70"0,-4 0 15 0,0 6 2 15,0 0-1-15,-4 12 2 16,-3 10-11-16,-3 13-5 15,-5 2-12-15,-2 7-2 0,-4 0-1 16,3-6-1-16,0 3-1 16,4-4-1-16,0-2 0 15,4-4-2-15,3-6-2 16,-1-3 1-16,5-3-1 16,6-6 0-16,5-7 2 15,9-6-1-15,8-6-1 16,7 6 1-16,10-7 1 15,4 4-3-15,0 3 0 16,0 0 3-16,6 6 1 16,8 7-1-16,7 6 1 15,0 15 0-15,0 4 3 16,-7 3-3-16,-10-1 0 0,-8 1 14 16,-7-3 6-16,-6-1 0 15,-12 4 0-15,-6-6-3 16,-8 2-1-16,-10 1-6 15,-7 0-3-15,-10-4-8 16,-12-6-1-16,-10 0-1 16,-3-6 2-16,0-6-3 15,3-3-2-15,-4-7 2 16,-3-6 2-16,-3-10-2 16,-7-2 0-16,-1-1-6 15,4 1 0-15,7-1-19 0,7-2-6 16,7 5-12-16,8-2-5 15,6-4-4-15,7 3 0 16,8-5-2-16,6-7 2 16,11-1-68-1</inkml:trace>
  <inkml:trace contextRef="#ctx0" brushRef="#br0" timeOffset="1367.106">7962 6990 212 0,'-7'-9'82'0,"7"9"-64"0,0 0 13 15,0 6 1-15,4-3-6 16,3 6-1-16,3 1-5 16,4-4-2-16,8 0-10 15,2-6 1-15,12-6 2 0,13 0-4 16,11-4-2-16,7 1-2 16,0 0-3-16,-4-1 3 15,8 1 0-15,7-1-4 0,3 1 1 16,0 3-5-16,-3-1 1 15,-1 4-38-15,-3-3-16 16,11 3-68 0</inkml:trace>
  <inkml:trace contextRef="#ctx0" brushRef="#br0" timeOffset="1877.627">9977 7056 196 0,'3'-31'74'0,"-6"15"-58"0,3-3 16 0,0 19 2 15,-4-3-4-15,1 3 2 16,-1 3-5-16,-3 19 1 15,-4 9-16-15,-3 13 2 0,-3 3 0 16,-5 7-3-16,-2-1 1 16,-4 3-5-16,-4 10 1 15,0 13-5-15,-3-1 0 16,3-6 1-16,4-6 0 16,3-3-5-16,4-7 1 15,3-3 0-15,4-9 0 16,4-9 0-16,3-4 0 15,-1-12-9-15,5-10-4 16,3-9-29-16,0-3-12 16,0-3-82-1</inkml:trace>
  <inkml:trace contextRef="#ctx0" brushRef="#br0" timeOffset="2180.41">9514 7003 264 0,'4'0'101'0,"-4"3"-78"0,3 3 13 16,1 0 2-16,0 4-7 16,-1 8-1-16,4 14-5 15,4 5-2-15,-1 14-12 16,8 2-4-16,0 0-3 0,6 13-2 0,4 16 1 15,8-1-4-15,-1 1 0 16,4-10 3-16,-4-3 1 16,0 3-4-16,-3-9 1 15,-4-4-27-15,1-6-11 16,-5-15-23-16,1-16-10 16,7-13-58-1</inkml:trace>
  <inkml:trace contextRef="#ctx0" brushRef="#br0" timeOffset="2898.408">10583 7097 204 0,'-21'-29'77'0,"14"14"-60"0,4-10 6 0,3 15 1 15,0-2-2-15,3-4 2 16,4 4 0-16,7-4 2 15,7 3-14-15,8 1 2 0,6-1 0 16,7 1-3-16,1 2-1 16,-1 7 7-16,0 3 4 15,1 3 0-15,-5 7 2 16,-6-1-2-16,-4 4-1 16,-6 5 1-16,-8 1 1 15,-11 13-6-15,-3-1-1 16,-7 3-9-16,-3 4-4 15,-5 0-1-15,1-4-1 16,-3 1-3-16,3-7 2 16,-1-3 1-16,5-3 0 15,3-3-3-15,3-4 2 16,8 1 1-16,3-6 0 16,3 5-3-16,5-2 2 15,6-1 1-15,3 1 2 16,5 6-1-16,6 3 2 0,0 6-2 15,4 3-1 1,-4 10 1-16,-3-3-1 0,-7-1 0 16,-8-2 2-16,-2-4 1 15,-8-3 1-15,-11-6 4 16,-10 3 3-16,-14-3-6 16,-8 0-1-16,-2-3-4 0,-1 0-1 15,0 0 1 1,0-10 0-16,0 0 0 15,4-2 0-15,0-7-5 16,7-7-1-16,6 7-33 0,12-9-13 16,10 0-32-16,7-1-12 15,7-2-54 1</inkml:trace>
  <inkml:trace contextRef="#ctx0" brushRef="#br0" timeOffset="3197.562">11871 7332 264 0,'-21'0'99'0,"17"3"-77"0,1 0 0 16,3-3-5-16,3 0-4 15,8 0 3-15,3 0-1 16,7 0 1-16,7 0-8 16,15-3-1-16,10 0 3 0,10-3-4 15,1-1-1-15,-1 4-2 16,4 0 0-16,7 3-2 16,0 0-1-16,-3 0-52 15,-4 3-23-15,0-6-55 16</inkml:trace>
  <inkml:trace contextRef="#ctx0" brushRef="#br0" timeOffset="3591.859">13628 6532 240 0,'7'-31'90'16,"-4"25"-70"-16,-3 6 15 0,0 3 0 0,0 9-3 15,-3 17 1-15,-1 14-5 16,1 14-3-16,-1 2-13 15,1 4-3-15,-4 19 1 0,3 12-2 16,1 0 3-16,-1-10-6 16,4 11-1-16,0-1-2 15,0 0 1-15,4-10-2 16,-1-12-1-16,4-12 1 16,4-13-1-16,3-12-38 15,4-14-14-15,-1-14-40 16,8-7-17-16,3-16-6 15</inkml:trace>
  <inkml:trace contextRef="#ctx0" brushRef="#br0" timeOffset="4264.592">14542 6827 204 0,'14'-16'77'0,"-11"7"-60"0,1-10 13 0,-4 10 3 0,0-7-10 15,0-6-1-15,0-3-4 16,0-3-2-16,0 3-8 15,-4 0 4-15,-3 3 3 0,-3 3-1 16,-5 3 2-16,-6 7-3 16,-3 6 0-16,-1 3-5 15,-3 3 0-15,-1 16-1 16,1 6 1-16,-4 12-7 16,-3 7 0-16,-4 6 1 15,-3 7 3-15,-4 21 4 16,0 16 2-16,4 0-1 15,7 0-1-15,6 13-5 16,12 0-3-16,13-16 0 16,18-13-1-16,15-12 2 15,9-16 1-15,5-9 1 0,3-10 0 16,-1-12-2-16,8-7 1 16,4-12-2-16,3-3 2 15,0-12-4-15,-4-14 0 16,-6-5 1-16,-12-4 0 15,-9 1 0-15,-8-1 2 16,-14 3-1-16,-18 4 2 16,-13 0-4-16,-19 3 0 15,-6 6 1-15,-4 6 2 16,0 13-3-16,4 3-2 16,-1 9-1-16,4 7 0 15,8 6 0-15,6 9 3 16,11 1-7-16,7 8-2 15,10-5-10-15,11-4-2 16,7-3-13-16,11-6-3 0,7-9-44 16,17-4-17-16,11-12-12 15</inkml:trace>
  <inkml:trace contextRef="#ctx0" brushRef="#br0" timeOffset="4610.568">15402 7062 228 0,'18'3'85'0,"0"0"-66"0,13 4 19 0,-13-4 3 16,7 3-15-16,10-3-2 16,7 7-10-16,11-10-1 15,21-3-8-15,18-4-1 0,3-2 2 16,4-1-3-16,14 1-2 16,0 3 0-16,-7-1-1 15,-11 1 0-15,-10 0 0 16,-8 3-20-16,-13 0-7 0,-15 3-186 31,-14 9 75-31</inkml:trace>
  <inkml:trace contextRef="#ctx0" brushRef="#br0" timeOffset="5135.122">16270 6488 248 0,'-7'-3'93'0,"0"10"-72"0,-4 2 5 0,4 0-1 16,-3 4-7-16,-1 6 1 15,1 6-4-15,-1 3-1 16,0 6-8-16,4-2-2 0,0-4 2 16,4-6 1-16,6 3 3 15,1-6-3-15,3-3 1 16,4-4-5-16,3-2 0 16,0-4-1-16,3-6-2 15,1-3 1-15,0-7 1 0,-1-2 1 16,-3-7 3-1,-3-6 1-15,-7 6 1 16,-4 0 2-16,-8 0 4 16,-6 7-4-16,0 2 0 0,-3 4-6 15,-5 3-1-15,-2 9-1 16,-1 4-2-16,4 5 1 16,3 4-1-16,4 0-3 15,7 0 2-15,7 3 1 16,7-7 0-16,4 1 0 15,3-3 0-15,3-4-22 16,8 0-10-16,3 1-90 16,8-1-79-1,-1-6 64-15</inkml:trace>
  <inkml:trace contextRef="#ctx0" brushRef="#br0" timeOffset="5645.828">16312 7479 280 0,'-3'-28'107'0,"-1"19"-83"16,-3-1 6-16,0 10-3 0,0 3-11 15,-3 4-1-15,-1 5-1 16,-3 7 2-16,0 9-9 16,0 10 0-16,3-1 0 0,4-5 1 15,7-4 2-15,4-3-3 16,6-9-2-16,8-7 2 15,7-12 0-15,10-10-1 16,4-8 1-16,3-5-4 16,-10-2 0-16,-4 0 10 15,-10 3 3-15,-11 3 1 16,-14 3 0-16,-11 10-7 16,-10-1-2-16,-4 17-4 0,-3 2-3 15,6 4-3-15,5 8 1 16,6-2-1-16,4 0 0 15,7-3 0-15,7-4 0 16,3-2-25-16,8-10-11 16,10 0-32-16,7-10-13 15,8 4-69 1</inkml:trace>
  <inkml:trace contextRef="#ctx0" brushRef="#br0" timeOffset="6050.047">17491 6479 284 0,'-11'-3'107'0,"4"6"-83"0,-7 6 6 16,7 1-3-16,-4 5-13 15,1 11-1-15,-4 11 2 0,-4 7 0 16,-3 3-8-16,3-3 2 0,1 0 4 16,6-6 4-16,7-4 2 15,8-6-6-15,7 0 0 16,10-6-6-1,10-3-2-15,5-3-2 0,3-4 0 16,-1-5-2-16,5-4-1 16,-1-3 1-16,4-3-1 15,-7-4 0-15,-4 1 0 16,-3 0-47-16,-4 0-18 16,-3-1-97-1</inkml:trace>
  <inkml:trace contextRef="#ctx0" brushRef="#br0" timeOffset="6336.778">17985 6448 360 0,'0'-7'134'0,"-4"7"-104"0,1 10 12 15,-1-1-2-15,1 10-9 16,-5 19-1-16,1 12-12 15,-3 12-4-15,-4 1-8 16,0 9 0-16,-8 19 4 0,1 13-4 16,0-7-1-16,3-3 0 15,4 6 1-15,7-2-5 16,7-4-3-16,4-10-13 0,3-12-5 16,0-12-29-16,0-7-13 15,0-12-19-15,0-10-7 16,0-2-51-1</inkml:trace>
  <inkml:trace contextRef="#ctx0" brushRef="#br0" timeOffset="7118.032">7726 8570 216 0,'10'-12'82'0,"-3"9"-64"0,4-4 13 0,-7 7 1 0,3 0-4 16,0 0 1-16,3 0-3 15,4 4-1-15,4 2-14 16,3 0 2-16,7 3 3 0,11-2 1 16,0-1 1-16,14-3-3 15,21-6-1-15,21-3-2 16,4-4 0-16,17-2-2 15,15 2-1-15,-4 4-3 16,7-3-1-16,18 9 1 16,-8 0 1-16,8 6-3 15,14-3-1-15,-11-3-1 16,14 0 1-16,4 0-2 0,-3-12 2 16,6-7 0-1,-7 3 1-15,-13-3-5 0,-5 0-1 16,-10 7 1-16,-24 3 0 15,-18 2-61-15,-18 7-28 16,-14 7-78 0</inkml:trace>
  <inkml:trace contextRef="#ctx0" brushRef="#br0" timeOffset="8109.62">14347 8357 168 0,'-17'6'63'0,"6"-2"-49"0,1-1 9 16,3 3 3-16,0-3-4 16,3-3-1-16,4 0-3 15,0 0 1-15,0 6-10 0,4-3 1 16,3-3 3-16,3 0-1 0,8 0 3 15,7 0-6-15,10 0-1 16,7-3 2-16,8-3 4 16,6 3 1-16,7-3 3 15,15-4-8 1,21-2-1-16,10-4-3 0,8 0-1 16,27 1-1-16,-3-4 0 15,4 0 0-15,10 10 0 16,-10-4 0-16,-8 4 2 15,5 2 1-15,-5 1 1 16,-13 0-2-16,-8 3-1 16,4-4-3-16,3-5 1 15,-6-4-2-15,-11-3-1 0,-4-2 1 16,0-5 1 0,-6 14-1-16,-15-1 2 0,-18 7-20 15,-13 6-6-15,-12 0-19 16,-9 6-6-16,-8 1-13 15,-11 2-4-15,-6 0-46 16</inkml:trace>
  <inkml:trace contextRef="#ctx0" brushRef="#br0" timeOffset="8873.387">9504 10116 188 0,'7'-41'71'0,"-4"23"-55"0,1-11 17 0,-4 20 7 15,0 3-3-15,3 3 0 16,1 9 2-16,0 9 0 15,-1 11-21-15,1 11 1 0,-1 4 1 16,1 6-2-16,-1 16 1 16,-3 9-10-16,0 3-5 15,0 0-1-15,-3 1 2 16,-1-1-2-16,1 6 0 16,-1 1-3-16,1-7-1 0,-1-6 3 15,0-6 1-15,4-16-4 16,0-10-1-16,0-11-24 15,4-1-7-15,0-13-35 16,3-9-11-16,7-9-56 16</inkml:trace>
  <inkml:trace contextRef="#ctx0" brushRef="#br0" timeOffset="9399.286">10139 10119 228 0,'28'-44'88'0,"-21"35"-69"0,0-10 22 0,-7 19 6 16,0 0-7-1,0 0-1-15,-3 10-16 0,-8 5-6 16,-3 7-10-16,-4 6-5 0,-3 4 1 16,-4 2-4-16,1-2 0 15,3 2 1-15,-1-6 2 16,8-3-1-16,4-6 2 15,-1 0-4-15,8 0-2 16,3-7 2-16,0 1 2 16,3-4 0-16,8-2-1 15,3-1 1-15,7 0 1 16,11 4-3-16,7 5-2 16,6 13 2-16,1 4 2 15,4 5 2-15,-4 1 1 16,-4 0 6-16,0-1 4 15,-3 1 1-15,-4-7 1 0,-3 7 3 16,-7 0 2-16,-8-1 0 16,-6 1 2-16,-8-1-9 15,-6-2-1-15,-8-1-5 16,-6-5 0-16,-8-1-7 16,-7-6-3-16,-7-3 1 15,-6-7 0-15,-8-2 1 16,0-10 2-16,0-10-3 15,3-6-2-15,8-12-25 16,3-6-9-16,8-4-12 0,2 7-3 16,12-7-13-16,6 1-4 15,11 5-69 1</inkml:trace>
  <inkml:trace contextRef="#ctx0" brushRef="#br0" timeOffset="9714.025">10358 9903 296 0,'-15'0'110'0,"5"3"-86"0,3 0 13 0,7-3 2 0,0 0-14 16,0 0-3-16,7 0-6 15,3 0 0-15,8 0-9 16,7-3 0-16,10-3 3 0,11 0-2 16,14-4 3-16,10 4-6 15,5 0-3-15,-1-1-1 16,7-2 1-16,10-1-1 16,5-2 2-16,-5-1-40 15,-2-2-14-15,-1 5-37 16,7 1-12-16,-14 6-26 15</inkml:trace>
  <inkml:trace contextRef="#ctx0" brushRef="#br0" timeOffset="10133.517">11441 10417 236 0,'-7'3'88'0,"7"-3"-69"0,7-3 17 0,-4 3 5 0,8-3-4 16,3-3 0-16,14-1-7 15,7 4-4-15,11 0-14 16,4 3 3-16,-1 3 3 0,0 0-6 16,1-3 1-16,3-3-8 15,7 0-3-15,3-3-1 16,4-3 1-16,0-4-1 15,-3-3-1-15,-8 1-2 16,-3 2 1-16,-7-3-54 16,-7 10-25-16,0 0-77 15</inkml:trace>
  <inkml:trace contextRef="#ctx0" brushRef="#br0" timeOffset="10675.822">12922 9661 244 0,'0'-3'90'0,"0"3"-70"0,-3 3 17 16,-1 4 4-16,1 2-4 15,-1 4 0-15,-3 6-7 0,0 2-2 16,0 5-15 0,-4 5-3-16,1 7-3 0,-1 5-1 0,1 8 1 15,3 2-2-15,0-3 0 16,3-6-3-16,4 0-2 16,4-10 3-16,3-5 2 15,7-11 2-15,7 1 1 16,-7-9-2-16,32-4-1 15,3-6-6-15,1-6-1 16,-1 6 1-16,-7-4 2 16,-6-2-2-16,-5 6 0 15,-2 0-30-15,-5 0-12 16,-3-3-29-16,-6-3-12 16,-1 6-52-1</inkml:trace>
  <inkml:trace contextRef="#ctx0" brushRef="#br0" timeOffset="10976.667">13363 9555 260 0,'-10'-35'99'0,"10"35"-77"0,0 0-7 16,0 13 81-1,0 6-34-15,0 3-11 16,3 12-9-16,-3 4-26 0,0 6-3 0,4 18-1 16,-1 17-5-16,-3 9-2 15,0-1-2-15,0 11-3 16,0 14-2-16,0-5 1 16,0-7 1-16,0-9 0 15,0-3-33-15,0-3-13 16,0-7-19-16,0-15-7 15,4 0-80 1</inkml:trace>
  <inkml:trace contextRef="#ctx0" brushRef="#br0" timeOffset="11516.488">11314 12800 212 0,'0'-47'82'0,"0"35"-64"15,0-1 11-15,0 10 2 0,0 0-4 16,0 0 2-16</inkml:trace>
  <inkml:trace contextRef="#ctx0" brushRef="#br0" timeOffset="11712.477">11314 12725 469 0,'0'19'32'0,"0"12"-4"0,0 25-7 16,0 4-3-16,0 12-4 15,0 10 1-15,-4 15-8 16,1 13-2-16,-8-13-5 16,4 0-1-16,0 3 3 15,3 1 1-15,1-10-4 16,3-16-1-16,3-16 3 16,1-8 1-16,3-14-18 15,0-9-9-15,7-12-31 16,-3-13-15-16,3-12-70 15</inkml:trace>
  <inkml:trace contextRef="#ctx0" brushRef="#br0" timeOffset="12044.01">11765 12581 200 0,'4'-10'77'0,"-4"13"-60"0,0 1 15 0,0 2 2 0,0 3 0 16,-4 4 5-16,1 2-2 15,3 14 1-15,0 8-20 16,0 20 5-16,0 15 1 0,0 3-8 16,0 3-4-16,-4 13-5 15,1 10-2-15,-1 5-3 16,-3-12-2-16,-4 0 1 15,1 7 1-15,-1-4-3 16,4-9 0-16,4-13 1 16,-1-15 2-16,4-7-23 15,0-15-11-15,0-10-25 16,4-9-10-16,-1-7-72 16</inkml:trace>
  <inkml:trace contextRef="#ctx0" brushRef="#br0" timeOffset="13136.788">10813 12236 232 0,'3'-13'88'0,"4"16"-69"0,4 7 17 0,-8 5 5 15,4 7-9 1,0 22 1-16,1 10-9 0,-1 11-5 16,0 4-11-16,-4 32-3 0,1 18 1 15,-8 6-3-15,-3 35 0 16,-7 0-1-1,-7 13-2-15,-7-1-2 0,-8-18 1 16,1-7 1-16,0-3 2 16,7-18-1-16,3-23-1 15,11-21 3-15,7-20 0 16,10-15 1-16,11-12 0 16,11-16 0-16,14-13 2 15,3-12 1-15,8-7 3 16,2-6-3-16,12 1-2 15,14-1 0-15,3 0-1 16,0 10-2-16,0-4-2 16,18 4 1-16,7 2 1 0,-4 7-1 15,-3 0 2 1,3 0-4-16,4 10 0 0,-4-1 3 16,-10 1 1-16,-11-1-1 15,-7-3 1-15,-3 0-4 16,-11 1 0-16,-11-4 1 15,-7 0 2-15,-10-3-1 16,-7 0 2-16,-4-3-2 16,-3 0 2-16,-4-4-4 15,-4-5-2-15,-3-7 2 16,0 0 2-16,0 0 2 0,4-6 1 16,0-3-5-1,-1-6-1-15,4-10-2 0,4-28 3 16,0-13 2-16,-1-6 2 15,-3-12-1-15,-3-26-2 16,-4-3 1-16,-11-18-1 16,-6-16 0-16,-8 0 2 15,-3-19-3-15,-4 15 0 16,1 23 1-16,2 9 0 16,1 22 2-16,4 19 1 15,3 21-4-15,-1 17 1 16,1 15 0-16,0 6 0 15,0 16 0-15,0 0 0 16,0 7 0-16,-4-1 2 16,-3 0-1-16,-7 1-1 15,-11-4 1-15,-17 9 1 0,-11-2-1 16,-4-1-1-16,-10 1 1 16,-21 2-1-16,-11 7-3 15,3 3 2-15,-6 13-1 16,-4 15-2-16,7 10 3 15,14 2 0-15,22-2-4 16,17-10 1-16,10 1-62 16,15-4-26-16,7-16-63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6T14:38:27.56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636 5632 236 0,'-4'-31'90'0,"1"22"-70"0,-1-1 17 0,1 7 2 0,-1-3-10 16,1 6 0-16,-1 0-10 15,4 0-1-15,0 0-11 16,0 0-4-16,0 6-2 0,7 3 5 16,4 1 4-16,3-4 3 15,11 0 5-15,10 1-4 16,14-1 2-16,11-3-3 16,7 0 0-16,0-3-1 15,21-3 2-15,8 0-5 16,6 3-1-16,4 0-2 15,17 3-1-15,11 7-3 16,-3 2 1-16,24 1-2 16,7 2-1-16,11-2 5 15,18-4 1-15,3-9 2 16,21 0 0-16,-10-9-4 16,17-1-1-16,-18 1-1 0,15 0-2 15,-18 9 3-15,-3 0 0 16,-4 6-4-1,-25 3 1-15,-21 4 0 0,-7-4 0 16,-14 7 0-16,-21-4 2 16,-21-2 1-16,-22-4 3 15,-13-3-43-15,-15-3-19 16,-10-3-85-16,-15 0-34 16,-10-3 36-1</inkml:trace>
  <inkml:trace contextRef="#ctx0" brushRef="#br0" timeOffset="2491.878">14637 5429 240 0,'0'-4'90'0,"0"8"-70"0,-4-4 6 0,4 0-1 16,0 0-7-1,0 0-1-15,0 0-1 16,0 0 3-16,0 0-11 0,4 9 7 0,-1-3 2 15,4-3 2-15,4 4 1 16,3-4 0-16,4 0 0 16,6 0 0-16,8 0 0 15,10-3-3-15,11 0 2 16,7 0-10-16,0 0-3 16,0 3 2-16,-3 0 3 15,3 1-2-15,0-4 0 16,7 0 1-16,0 0 1 15,-4 0-1-15,-3 3-1 16,-7-3-3-16,-7 0 1 16,-4 0-2-16,-6 0 2 15,-5 0-2-15,-2 0 0 16,-5 0-3-16,-6 0-2 0,0 0 1 16,-4 0-1-16,-4 0 0 15,-3 0 2-15,0 0-1 16,-3 0 2-16,-1 0 0 15,1 0 1-15,-1-3-2 16,-3 3 1-16,0-4-2 16,0 1-1-16,0 0-6 15,0 0-1-15,0 3-61 16,0 0-27-16,4 0-105 16</inkml:trace>
  <inkml:trace contextRef="#ctx0" brushRef="#br0" timeOffset="3616.697">7546 7275 228 0,'0'-9'85'0,"0"6"-66"0,0 0 5 0,0 3 1 15,0 0-3-15,0 6 2 16,0 7 0-16,0 8 2 15,0 8-14-15,-4 8 6 0,1 23 3 16,3 15-3-16,0 13 2 16,0 9-5-16,0 29 1 15,0 2-5-15,0 1-1 16,0 9-2-16,0-7 0 16,0-15 0-16,0-15 2 15,3-10-3-15,-3-7 1 16,4-12-7-16,-1-12-1 0,1-13 2 15,0-13 1-15,-1-8-1 16,4-14 1-16,0-12-2 16,4-9-1-16,-1-4-32 15,1-6-14-15,-1-3-19 16,1-6-7-16,7 0-74 16</inkml:trace>
  <inkml:trace contextRef="#ctx0" brushRef="#br0" timeOffset="4430.098">8569 7391 200 0,'7'-34'77'0,"-3"25"-60"0,-4-7 17 0,0 10 6 16,-4-4-8-16,1 1-1 16,-5-1-4-16,-2 4 0 15,-4 3-15-15,0 3 2 0,-4 6 0 16,-7 4-1-16,-3 2 0 16,-7 7-5-16,0 3-3 0,-4 3-5 15,0 6 0-15,0 10 0 16,7 3 0-16,4 0-3 15,3-3 2-15,4-7 1 16,7 4 0-16,7-7 0 16,4-3 0-16,6-3-3 15,11-3 2-15,4 3 1 16,10-3 2-16,7-3-1 16,8 0-1-16,3 3 1 15,-1 3-1-15,1 6 0 16,4 13 0-16,-1 10 0 15,4 2 0-15,-4-6 0 16,-3 7 0-16,-7-7 0 16,-4 6 2-16,-6 4 12 0,-8 3 6 15,-7-16 1-15,-11 12 2 16,-10-6-9-16,-7-5-1 16,-11-11-1-16,1 1 0 15,-4-13-6-15,-1-3-2 16,-2-10-2-16,-1-2-2 15,0-4 1-15,0-12-1 16,1-10 0-16,-1-12 2 16,4-19-3-16,6-3 0 15,12-1 1-15,6 1 0 16,11-6-3-16,8-13 2 16,9-9-1-16,4-13 0 15,11 0 2-15,11-7 0 16,13-27 2-16,4 3 1 15,0 6-1-15,-10 0-2 0,-12 3-2 16,-9 13 1-16,-12 12 1 16,-9 16 2-16,-15 9-1 15,-11 25 2-15,-10 13-4 16,-14 13 0-16,-8 15-1 16,-3 16 0-16,0 6 0 15,8 9-2-15,6-6-26 16,11 1-10-16,7-4-20 15,7-7-7-15,10-2-88 16</inkml:trace>
  <inkml:trace contextRef="#ctx0" brushRef="#br0" timeOffset="5672.973">10460 7984 216 0,'-4'-6'82'0,"4"3"-64"0,-3-4 13 16,3 7 3-16,0 0-14 16,-4 3-1-16,1 4-2 15,3-1 1-15,3 10-10 16,1-4 7-16,3-2 2 0,3 2 4 16,8-6 2-16,14-6-1 15,14-6-2-15,14-6-4 16,0 2 0-16,0 1-3 15,7-1 0-15,3 1-1 16,4 6 0-16,4 0-4 16,-8 3-3-16,-6 3-5 15,-8 0 0-15,-6-3 0 0,-1 0 2 16,-3 0 1 0,-4-6 1-16,1-1-2 0,-8 1 1 15,-7-3-44-15,-3 3-19 16,-7-1-65-16,-4 7-26 15,-4 3 25 1</inkml:trace>
  <inkml:trace contextRef="#ctx0" brushRef="#br0" timeOffset="6453.389">12785 6899 200 0,'0'-16'77'0,"0"13"-60"0,-4-3 10 15,4 6 1-15,-3 0-8 16,-4 0 1-16,0 0-3 16,-4 3 0-16,-7 7-9 15,-3 8 6-15,-7 14 2 0,-11 27-5 16,0 17-2-16,-7 11 6 15,1 39 1-15,-1 15-2 16,0 25 1-16,0 13-7 16,7 0-3-16,11 9-1 15,17-19-1-15,15-19-2 16,10-8-2-16,7-14 1 0,11-21-1 16,14-23 2-16,7-11 1 15,3-23-1-15,4-16 1 16,-7-12-2-16,-4-9 2 15,-6-13-20-15,-4-7-6 16,-4-8-39-16,-3-10-15 16,3-4-57-1</inkml:trace>
  <inkml:trace contextRef="#ctx0" brushRef="#br0" timeOffset="6663.429">13155 7451 244 0,'0'-38'90'0,"0"23"-70"0,4-7 10 15,-4 12 2-15,0 1-14 16,0 0 0-16</inkml:trace>
  <inkml:trace contextRef="#ctx0" brushRef="#br0" timeOffset="6846.684">13162 7357 491 0,'4'19'23'0,"-4"25"-2"0,-4 18-8 0,-3 20-3 16,0-1 2-16,-4 17 5 16,1 14-11-16,-1-2-4 15,4-13-1-15,0-3 1 16,7 4-1-16,0-4-1 15,4-10 1-15,3-12 1 16,3-12-21-16,4-13-9 16,1-9-41-16,-1-13-16 15,3-13-49 1</inkml:trace>
  <inkml:trace contextRef="#ctx0" brushRef="#br0" timeOffset="7385.413">13832 7260 220 0,'0'-19'82'0,"-7"9"-64"0,4 1 13 15,-1 6 1-15,1-3-8 16,-1 3 0-16,-3-4-7 15,0 7-2-15,0 7-9 16,-3 2 0-16,-1 10 4 0,-7 9 5 16,-3 10 3-16,-7 6-3 15,-4 31 1-15,-7 9-3 16,-3 4 0-16,-4 13-5 0,4 15-3 16,3 0-2-16,7-4 0 15,8 1-2-15,6-3 2 16,11-3-2-16,7-16-1 15,10-19 1-15,12-6 1 16,13-19-1-16,11-10-1 16,3-15 1-16,4-16 1 15,0-12 1-15,-4-13 1 16,4-21-2-16,0-7 1 16,0 0 2-16,-11-1 2 15,-10 11-3-15,-14-1-1 16,-15 4 1-16,-17 6 0 15,-7 6-5-15,-11 9 1 16,-10 13 0-16,-14 9 0 16,-4 10 0-16,-4 16 0 15,8 9 0-15,10 0 0 0,11-4-5 16,13-5 1-16,19-10-33 16,17-13-16-16,21-15-111 15</inkml:trace>
  <inkml:trace contextRef="#ctx0" brushRef="#br0" timeOffset="8061.582">14693 7877 244 0,'-7'7'90'0,"7"-4"-70"0,4 3 8 0,-1-3-2 16,8-3-5-16,3 6 2 15,11-2 2-15,10-1 2 16,18-3-14-16,14 0 3 0,7 0 4 16,0-3-5-16,18-1 0 15,6-2-9-15,1-3-2 16,-7 6 0-16,-11-4 0 16,-7-2-5-16,-7 9 1 15,-10-3 2-15,-11-3 1 16,-15 6-26-16,-10 6-9 15,-13-3-52-15,-8 3-22 16,0 4-21 0</inkml:trace>
  <inkml:trace contextRef="#ctx0" brushRef="#br0" timeOffset="8376.757">15318 7354 248 0,'0'-41'93'0,"7"32"-72"0,0-4 16 15,-7 13 4-15,3 3-9 16,4 7 1-16,0 5-14 16,0 10-4-16,-3 7-9 0,-1 24 3 0,-3 13 3 15,0 10 0-15,-3-1 1 16,-4 7-7-16,0 21-2 15,0-2-4 1,3-10-1-16,1-3 3 0,-1-4 1 16,4 1-1-16,4-6-2 15,3-10-21-15,3-16-11 16,8-9-39-16,7-15-15 16,-1-20-45-1</inkml:trace>
  <inkml:trace contextRef="#ctx0" brushRef="#br0" timeOffset="8780.847">16669 7348 252 0,'7'-29'93'0,"-4"26"-72"0,-3-3 11 16,0 6 3-16,0 6-6 15,0 7 3-15,-3 6-9 0,-4 15-2 16,0 16-12-16,-4 19 3 0,-3 6 4 15,0 1-6-15,-4 5-3 16,1 23-4-16,-1-1 0 16,0-12-2-16,1-13-1 15,-1 7 1-15,0-7-1 16,4 4 0-16,7-10 2 16,4-9-19-16,6-13-6 15,8-16-30-15,10-18-11 16,7-19-75-1</inkml:trace>
  <inkml:trace contextRef="#ctx0" brushRef="#br0" timeOffset="9249.615">17201 7523 176 0,'11'-81'66'0,"-7"59"-52"0,-4 0 23 16,-4 15 9-16,-3 4-15 16,0 6-5-16,-7 7-2 15,0 5 1-15,-7 14-13 16,-8 18 2-16,-2 12 0 0,-5 7 4 16,-3 3 3-16,1 13-2 15,-1 18 0-15,4 0-6 16,10-9-3-16,11-12-3 15,14-1-2-15,14-12-6 16,14-10 1-16,7-15 2 0,8-13 3 16,3-9-2-16,7-19-2 15,10-12 2-15,11-14 2 16,0-2 0-16,0-19 2 16,-3-22 0-16,-4 3 3 15,-11-3-5-15,-10 4-1 16,-11-8-2-16,-17-14-2 15,-18-1 1-15,-11 6-1 16,-17 10 0-16,-21 16 0 16,-11 15-3-16,-4 13 2 15,8 12 1-15,10 16 0 16,7 10-33-16,11 5-15 16,14 1-122-1</inkml:trace>
  <inkml:trace contextRef="#ctx0" brushRef="#br0" timeOffset="9579.344">18009 7830 272 0,'-7'4'104'0,"4"-4"-81"0,3 0 12 0,0 0-2 16,3 0-3-16,8 0 4 15,3-4-9-15,4 1-6 16,6 0-10-16,12 0-2 0,13 0 0 16,11 0-3-16,3 3-3 15,-3 0 0-15,0 3-1 16,-7 0 0-16,-3 0 2 15,-8 3-1-15,-3-2-1 16,-4-1-39-16,-7 0-16 16,-3-3-101-1</inkml:trace>
  <inkml:trace contextRef="#ctx0" brushRef="#br0" timeOffset="10013.841">18390 7332 300 0,'-10'-10'112'0,"6"10"-87"0,-6 0 7 16,3 4-3-16,0 2-14 0,-4 6-3 15,0 1-5-15,1 6-2 16,3 0-3-16,3 6 1 0,8-3 0 16,3 0 1-1,7-4 2-15,4-2 1 0,-1-3 1 16,4-7 2-16,0-6 1 16,1-6-3-16,-1-4-3 15,-4 1 2-15,1-10 0 16,-7 6-3-16,-4-5-3 15,-4-1 0-15,-6 3-1 16,-8 0 0-16,-6 1 0 16,-5 5 0-16,-6 10 0 15,0 0-3-15,0 0 2 16,3 10-1-16,4 5 0 16,3 1-33-16,8 0-17 15,10 6-108 1</inkml:trace>
  <inkml:trace contextRef="#ctx0" brushRef="#br0" timeOffset="10462.445">18376 8326 260 0,'-14'-13'99'0,"14"10"-77"0,-3-6 13 0,-1 6 3 16,-3-4-16-16,-4-2-2 16,-3 6-3-16,-3-4 1 15,-1 7-10-15,-3 7 2 0,0 2 3 16,0 4-3-16,6 2 0 16,5 1-4-16,3 0 1 15,10-1-2-15,8-8 0 16,7 2 1-16,6-9 1 15,4 0 1-15,4 0 0 16,-4-9-2-16,-3 2 1 16,-7-2 2-16,-8-4 2 15,-3 4-1-15,-7 0-1 16,-7-1-5-16,-7 4-3 16,-3 3 0-16,-8 3 1 0,0 6-1 15,0 4-1-15,4-1 1 16,4 3-1-16,3 1-3 15,7 0 2-15,7-1-10 16,10-3-3-16,8-2-48 16,10-7-22-16,7 3-82 15</inkml:trace>
  <inkml:trace contextRef="#ctx0" brushRef="#br0" timeOffset="10957.648">19188 7338 320 0,'-25'-3'121'0,"21"0"-95"0,8 9 3 0,-1-6-8 16,8 6-6-16,7-2 4 16,10 2-2-16,7 3 1 15,4 4-9-15,0 6 1 0,0 2 3 16,-8 14 6-16,-2 6 3 16,-8 12-3-16,-7 0 1 15,-7 1-2-15,-7-1 0 16,-7-6-5-16,-11 6-3 0,-10 1-3 15,-7 8-2-15,-4 1-3 16,0 0 1-16,4-10-2 16,7-6-1-16,10 0-2 15,7-9 1-15,11-7-1 16,11-3 0-16,14-9 2 16,10-6 2-16,7-4-1 15,1-6-1-15,2-3 1 16,1-3-1-16,0 0-5 15,0-3-1-15,-4-1-33 16,1 1-13-16,-5 0-36 16,1-4-14-16,-7-5-56 15</inkml:trace>
  <inkml:trace contextRef="#ctx0" brushRef="#br0" timeOffset="11319.266">20062 6698 244 0,'18'-47'90'0,"-11"41"-70"0,7 12 24 0,-10 7 6 0,3 12-6 15,3 13-1-15,5 9-11 16,2 12-5-16,1 26-15 16,-1 12-1-16,1 3 0 0,3 26-2 15,0 9 2 1,1 0-4-16,-1 9 1 0,-7 3-5 16,-4-12-2-16,-10-10 0 15,-10 7-1-15,-8-6-3 16,-10-17 2-16,-4-15-30 15,-3-15-14-15,0-13-32 16,-4-10-15-16,0-15-47 16</inkml:trace>
  <inkml:trace contextRef="#ctx0" brushRef="#br0" timeOffset="11934.64">16690 8881 196 0,'-18'0'74'0,"11"0"-58"0,-7 9 9 16,7-9 2-16,0 6-5 15,0-2-1-15,7-4 2 16,0 6 2-16,3-3-13 16,5 3 9-16,6-3 5 0,3 4 1 0,4-4 2 15,11 3-8-15,14 0 0 16,18 1-1-16,10-4 0 16,17-10-7-16,36-2-3 15,7-7-1-15,39 4 1 16,4-7-3-16,20 0 1 15,-6 4-3-15,-15 2 2 16,4 4-4-16,-18-1 0 16,-21 7-3-16,-21 3-1 15,-10 0 1-15,-22 3 0 16,-14 0 0-16,-14 4 2 16,-14-4-1-16,-11 0-1 15,-10 0 3-15,-8 0 0 16,-9 0-21-16,-12 4-8 15,-7-1-49-15,-3 0-19 0,7 7-68 16</inkml:trace>
  <inkml:trace contextRef="#ctx0" brushRef="#br0" timeOffset="13045.129">17491 10066 280 0,'0'-3'107'0,"0"6"-83"0,0 3 13 0,0-3 1 15,0 7-5-15,-4 5 1 16,-3 4-8-16,0 0-2 15,-3 3-13-15,-5 6-2 0,-6-6-2 16,0 6-6-16,-4 1 0 0,1-1-1 16,3 0 0-16,-1-6 0 15,8 3 2-15,4-6-3 16,3-3 0-16,3-4 1 16,8-6 0-16,10-2-3 15,10-4 2-15,12-4 1 16,6 1 0-16,0 3 0 15,4 0 2-15,-3 7-1 16,-1-1-1-16,7 13-2 16,1 12 1-16,-1 3 1 15,0 1 0-15,-3-1 0 16,-3 1 2-16,-5-4 10 0,-6 1 4 16,-4-4-1-1,-6 6 1-15,-8-5-5 16,-4 2 1-16,-6 0-1 0,-8-2 1 15,-6 5 0-15,-11 1 0 16,-15-7-4 0,-6 0 0-16,-4 0-7 0,-3-9-1 15,-4 0 0-15,-4-7 0 16,-6-2 0-16,-4-10 2 16,3-7-3-16,8-5-2 15,6-7-27-15,8-3-10 16,7-6-22-16,10 0-9 15,7 0-104 1</inkml:trace>
  <inkml:trace contextRef="#ctx0" brushRef="#br0" timeOffset="13346.543">17494 10041 312 0,'-21'3'118'0,"14"0"-92"0,0-3 8 15,7 0-3-15,0 0-13 16,4-3 0-16,6 0 0 0,11-7 3 16,4 1-11-16,7-3 3 0,10-7 3 15,18 0-8-15,7-3-4 16,0 9-3-16,-3-2-1 15,-8 5 0-15,-7 1 0 16,-10 3-3-16,-7 3 2 16,-7 3-48-16,-11 0-21 15,-4 6-93 1</inkml:trace>
  <inkml:trace contextRef="#ctx0" brushRef="#br0" timeOffset="13780.276">16341 10358 252 0,'24'-26'93'0,"-17"20"-72"0,4-3 9 0,-7 9-1 16,-1 0 0-16,1 0 2 15,-1 9-3-15,4 1-3 16,-3 18-13-16,-1 9 3 0,1 14 3 15,-1 2-4-15,1 0 0 16,-4 7-8-16,-4-1-4 16,1 7-1-16,-4 3 1 15,0 0-1-15,3-6-1 16,1-16 1-16,3-3 1 16,0-10-3-16,0-9 0 15,0-12-45-15,0-4-22 16,0-18-91-1</inkml:trace>
  <inkml:trace contextRef="#ctx0" brushRef="#br0" timeOffset="14020.933">16164 10731 340 0,'36'0'129'0,"-12"-10"-100"0,22 1 9 15,-18 6-1-15,22-7-19 16,10-2-2-16,0-1-8 16,-4 1 0-16,-3 2-5 15,-4 4-4-15,-3 3 0 0,-7 3 1 16,-7 0 0-16,-7 3-22 16,-8 0-10-16,-6-3-48 15,-1 0-21-15,-6-6-33 16</inkml:trace>
  <inkml:trace contextRef="#ctx0" brushRef="#br0" timeOffset="14501.77">15194 10094 236 0,'4'-50'90'0,"-4"44"-70"0,3 3-5 16,-3 15 27 0,4 13-15-16,-4 10-6 0,0 9-3 15,0 6-11-15,0 19 2 0,0 6 4 16,-4 10-5-16,1-4 0 15,-4 1-2-15,-7 9 1 16,-1 3-4-16,1-10 0 16,4-5-3-1,-1-13-1-15,8-10 1 0,3-12 0 16,0 0-27-16,3-10-11 16,1-9-100-1</inkml:trace>
  <inkml:trace contextRef="#ctx0" brushRef="#br0" timeOffset="15056.006">15755 10116 236 0,'11'-25'88'0,"-11"16"-69"0,3-1 2 16,-3 4-3-16,0 6-1 15,-3 0 2-15,-4 0 1 16,0 9 0-16,-4 1-11 16,-3 9 3-16,-4 3 4 0,-6 3 3 15,-5 6 1-15,-2 7-7 16,-8 15 0-16,-4 19-6 15,1 6 1-15,3 7-1 16,4 3 1-16,3 18 2 0,4 4 1 16,10-6-3-16,8-7 0 15,6-12-3-15,15-10 0 16,10-9-3-16,18-13 1 16,10-15 2-16,1-20 2 15,3-8-1-15,3-13 1 16,4-13-2-16,3-6 2 15,-3-6-2-15,-3-10 2 16,-11 1-4-16,-7-7-2 16,-15-3 2-16,-17 3 2 15,-17 9-2-15,-22 7-2 16,-7 9-3-16,-10 4 1 16,-11 5-1-16,-11 10 0 15,-3 16-11-15,4 3-5 0,6 6-21 16,8 0-10-16,6-3-25 15,8 3-9-15,3-6-54 16</inkml:trace>
  <inkml:trace contextRef="#ctx0" brushRef="#br0" timeOffset="15476.427">15219 9270 228 0,'-11'0'85'0,"-3"6"-66"0,-3 10 8 0,2-7 0 16,-2 3-3-16,-8 17 3 15,-10 11 2-15,-4 26 2 0,-3 13-16 16,-4 21 4-16,0 35 2 0,-3 22-9 16,-1 40-4-16,-3 29-5 15,4 9 0-15,7 16-2 16,13-16-1-16,15-28 1 15,18-16-1-15,17-37 0 16,11-29 0-16,17-31 0 16,22-21 0-16,13-23-16 15,4-22-6-15,8-12-132 16</inkml:trace>
  <inkml:trace contextRef="#ctx0" brushRef="#br0" timeOffset="15987.999">18464 9357 300 0,'29'-9'112'15,"-8"15"-87"-15,14 22 15 0,-21-9 1 0,11 31-6 16,10 10 2-16,7 9-16 16,4 9-5-16,-3 26-10 15,-12-26 0-15,-2 38 1 0,-12 10-3 16,-17 12-1-16,-14-7-1 15,-18 1 1-15,-6 12-2 16,-1-9-1-16,-7-13 1 16,-3-9-1-16,-8-12-29 15,1-4-10-15,-4-16-49 16,10-18-21-16,8-25-29 16</inkml:trace>
  <inkml:trace contextRef="#ctx0" brushRef="#br0" timeOffset="16617.829">12841 10712 260 0,'-14'9'99'0,"7"-2"-77"0,3 2 9 0,1-3-2 15,3 1-2-15,3 2 1 16,4 0 0-16,8 1 0 16,6-4-15-16,14 0 5 0,21 1 3 0,12-1 0 15,2 0-1-15,4 0-6 16,11-3-1-16,3-3-6 15,0 7-2-15,-10-4-2 16,-8 3-3-16,-10-6 1 16,-7-6 1-16,-7 3-8 15,-4-7-1-15,-6-2-67 16,-1-1-28-16,-10-2-63 16</inkml:trace>
  <inkml:trace contextRef="#ctx0" brushRef="#br0" timeOffset="17218.4">11081 10257 192 0,'-14'-47'71'0,"10"28"-55"0,4 1 13 16,0 11 4-16,0 1-8 15,4 3-2-15,-1 3 9 16,4 9 4-16,0 13-19 16,0 6 4-16,0 10 0 0,0 22 0 0,1 15 2 15,-1 3-9-15,-4 7-3 16,-3 18-4-16,0 17 0 16,-3-8-4-16,-4 8 0 15,-4 5-3-15,4-9-1 16,3-19 1-16,4-15 0 15,4-16-16-15,3-16-6 16,7-19-22-16,7-15-8 16,4-16-10-16,7-16-3 15,-1-25-47 1</inkml:trace>
  <inkml:trace contextRef="#ctx0" brushRef="#br0" timeOffset="17865.019">11882 10104 212 0,'21'-63'82'0,"-18"50"-64"0,1-5 18 15,-4 11 4-15,0 1-8 16,-4 3 1-16,-3 0-12 16,0 6-3-16,-7 9-10 15,-4 10-1-15,-13 7 3 0,-8 11-4 16,-11 4 2-16,-2 6-5 15,-1 13 0-15,3 0-1 16,4 9 1-16,8-9-4 16,6-1 0-16,7-8 1 15,11-10 0-15,7-7-3 16,10-2 2-16,8-7 1 16,14 0 0-16,14-3 0 15,10 3 2-15,7 4-3 16,1 9 0-16,-4 2 1 0,-4 11 2 15,-3-4-1-15,-7 0-1 16,-7-6 3-16,-11 6 0 16,-7-3 7-16,-7 0 6 15,-7 6-4-15,-4-9-2 16,-6 3-5-16,-8-9-2 16,-7-7-1-16,-3-6 1 15,-7-3-2-15,0-9 2 16,-4-10-2-16,4-15-1 15,3-20-2-15,7-5 1 0,11-17 1 16,18-18 2-16,17-34-3 16,14-1 0-16,11-9 1 15,7-19 0-15,7 0 0 16,7 16 0-16,7-6 0 16,-4-7 0-16,-6 19 0 15,-8 3 0-15,-10 23 2 16,-14 11 3-16,-11 23-2 15,-14 12-2-15,-17 19 0 16,-19 13-1-16,-13 9-5 16,-4 9-1-16,0 7-30 15,8 6-14-15,9 0-91 16,15-3-56-16,11 0 87 16</inkml:trace>
  <inkml:trace contextRef="#ctx0" brushRef="#br0" timeOffset="18643.257">15265 11928 248 0,'10'-12'93'0,"8"6"-72"0,14-10 9 0,-11 10 2 0,11-4-7 15,6 1 0-15,8-1 2 16,0 1 2-16,4 3-15 16,-1-4 3-16,14 1 1 0,22-4 1 15,14 1 3 1,10-4-6-16,32-6-1 0,7 0-9 16,18 0-2-16,0-3-2 15,-14 0-2-15,-4 10 1 16,-7-1 1-16,-14 6-1 15,-21 1-1-15,-18 9 1 16,-14 0 1-16,-10 0-3 16,-11 6-2-16,-4-3 2 15,4-3 2-15,-11 0 0 16,-3-3 2-16,-4-3-31 16,-6 6-11-16,-8-3-37 0,-4-3-17 15,-6-4-50 1</inkml:trace>
  <inkml:trace contextRef="#ctx0" brushRef="#br0" timeOffset="19441.382">15522 13142 248 0,'11'-22'93'0,"-4"6"-72"0,3-6 14 0,-2 13 2 16,2-10-6-16,4 7-1 16,0-4-5-16,7 6-4 15,4 10-11-15,0 0 7 0,3 16 3 16,4-3 3-16,0 12 1 15,-1 0-2-15,-2 3 1 16,-8 0-2-16,-7 19 2 16,-7 7-9-16,-11 5-1 15,-6 4-7-15,-8 0-2 16,-3-1-2-16,-7 4 1 16,0 16-2-16,-1-4-1 15,1-6 1-15,7-6-1 0,7-16-3 16,7 4 2-16,7-17 1 15,7-5 0-15,3-11 0 16,8-2 2-16,3-3 3 16,11-10 2-16,7-3-3 15,7-3-1-15,3 0-1 16,0-3-2-16,1 0 1 16,-4 0-1-16,-4 3 0 15,-7-6 2-15,-3 6-12 0,-4-3-6 16,0-4-29-16,-3-2-13 15,-4-4-25-15,0-5-9 16,4-11-65 0</inkml:trace>
  <inkml:trace contextRef="#ctx0" brushRef="#br0" timeOffset="19741.362">16475 13089 296 0,'17'-44'112'0,"-6"25"-87"0,0-3 7 0,-11 19-5 0,0 0 0 15,0 6 4-15,0 9-2 16,-4 10 2-16,-3 10-17 16,0 8 3-16,-4 20 1 0,-3 28-6 15,4 0 1-15,-4-1-6 16,-1 11-2-16,5 11-2 15,3-11 0-15,3-17-2 16,4-6 2-16,4-9-4 16,3-13-2-16,0-9-18 15,0-6-7-15,0-7-29 16,0-6-12-16</inkml:trace>
  <inkml:trace contextRef="#ctx0" brushRef="#br0" timeOffset="20284.036">14404 13631 264 0,'-4'0'101'0,"4"-3"-78"0,7 0 13 0,1 3 2 16,9 0-2-16,8 0 0 15,10 0-4-15,4 0-2 16,3 0-17-16,1 3-1 0,-1 0-1 16,0 0-4-16,4-3-2 15,4-3-2-15,2 0-3 16,-9 0 1-16,13-10 1 16,-6-6-25-16,-8 1-12 15,-7-4-132 1,-7-3-64-16,-17 6 114 15</inkml:trace>
  <inkml:trace contextRef="#ctx0" brushRef="#br0" timeOffset="20837.602">12996 13098 220 0,'-14'-25'82'0,"11"16"-64"0,3-1 15 0,0 10 2 16,3 0 4-16,1 6 3 0,6 7-9 16,1 9-5-16,3 9-16 15,0 13 6-15,0 31 4 16,0 4-9-16,-3-1-2 16,-4 10-7-16,0 15-3 15,-3 4 0-15,-4-10 1 16,0-6-1-16,0 0-1 0,0-3 1 15,0-13 1-15,3-15-25 16,4-10-10-16,0-22-56 16,4-22-22-16,-4-9-18 15</inkml:trace>
  <inkml:trace contextRef="#ctx0" brushRef="#br0" timeOffset="21453.039">13437 13079 300 0,'11'-28'112'0,"-8"22"-87"0,-3 6 0 0,0 6-5 16,-3 7-8-16,-4 5 1 16,-7 7-5-16,0 10-3 15,-8 9-2-15,-2 6 0 0,-1 6 2 16,0 1 2-16,1-7 3 15,3-9-5-15,3 0-3 16,4-7-1-16,3-6-1 16,8-6 0-16,6 0 0 15,4-6 0-15,4-1 0 16,6-2-3-16,8-4 0 16,3 1-1-16,15-7 3 0,6 6 2 15,8 1 2-15,-1 9-1 16,-3 3-2-16,-4 9 1 15,-6 3-1-15,-8 4 2 16,-7 6 1-16,-10-3 10 16,-4-1 3-16,-11-5-5 15,-3-4-2-15,-7-2-5 16,-10-8-1-16,-8-2-1 16,-3 0 1-16,-4-10-2 15,-3-2 2-15,-1-10-4 0,5-7 0 16,3-12 1-1,-1-15 0-15,8-23-3 16,3-15 2-16,8-7 1 0,10-15 2 16,10-16-1-16,8 7-1 15,7 2-2-15,7-6 1 16,-1-2 1-16,-2 14 0 16,-5 20-3-16,-6 18 2 15,-8 13 1-15,-2 16 2 16,-8 15-3-16,-8 13-2 15,-2 13-29-15,-1 8-14 16,4 4-45-16,7 0-19 16,0-3-11-1</inkml:trace>
  <inkml:trace contextRef="#ctx0" brushRef="#br0" timeOffset="22160.236">14108 16058 260 0,'-32'0'96'0,"25"-3"-75"0,0-4 14 16,3 7 3-16,4-3-7 16,0 3 2-16,4-3-6 15,3 3 1-15,3 0-16 16,4 0 4-16,8 0 2 0,6 0-2 15,7-3 3-15,7-3-6 16,18-4 0-16,11 1-4 0,7-4 0 16,-4-2-3-16,-11 5-1 15,-3 10-6 1,-10 0 1-16,-5 0 2 0,-9 10 1 16,-5-4-19-16,-6-3-9 15,-4-3-36-15,-3 0-16 16,0 0-89-1</inkml:trace>
  <inkml:trace contextRef="#ctx0" brushRef="#br0" timeOffset="22727.895">14813 15374 272 0,'0'-34'104'0,"4"18"-81"0,10-12 16 16,-7 15 1-16,10 1-13 16,8-1-1-16,3 4 0 15,8 3 1-15,-1 6-14 16,0 9 5-16,-3 4 3 0,-7 9 0 16,-8 6-1-16,1 3-4 15,-15 1-2-15,-6 5-8 16,-8 1-2-16,-6-7-2 15,-1 0-2-15,4-5 1 16,0-5-1-16,7-2-3 16,3-3 2-16,4-3-1 15,7 5 0-15,4-8 0 16,7 9 0-16,6-4 2 0,4 4 2 16,4 3-1-16,0 0-1 15,0 6-2-15,7 0 1 16,6 4 1-16,5-4 0 15,-1 6 0-15,-3-5 0 16,-7-1 2-16,-7 3 1 16,-8 1 7-16,-6-1 4 15,-7 3-5-15,-8 4-1 16,-10 3 0-16,-11 3 0 16,-10 0-2-16,-7-7-1 15,-4 4-6-15,-3-6 1 0,-1-7 0 16,-6 0 2-16,-4-6-1 15,-7-3-1-15,-3-7-10 16,3-5-6-16,10-7-30 16,8 0-10-16,7-4-11 15,6 4-1-15,8-6-93 16</inkml:trace>
  <inkml:trace contextRef="#ctx0" brushRef="#br0" timeOffset="23073.165">13677 14973 244 0,'-7'-60'93'0,"7"32"-72"0,0-13-4 0,0 26-7 0,0-4 3 15,0 0 6-15</inkml:trace>
  <inkml:trace contextRef="#ctx0" brushRef="#br0" timeOffset="23808.475">13670 14785 454 0,'4'25'31'0,"3"19"0"0,0 9-9 15,3 13-2-15,1 37-7 16,0 10 0-16,-1 19-8 15,-3 31-3-15,0 3-1 16,0 22-1-16,-3-12 0 0,-1 0 2 16,1-7-1-16,-1-22 2 15,1-21-2-15,-1-13-1 16,1-19 1-16,0-16 1 16,3-12-1-16,3-22-1 15,4-16 3-15,11-9 0 16,7-19 1-16,17-6 2 15,15-16 3-15,6 0 5 16,15-10-4-16,24-5 0 16,15-7-6-16,6 3-1 15,22 3-1-15,0 13 1 16,6 10-2-16,8 8 2 0,-14 7-4 16,-11 10 0-1,0-1 3-15,-10-3 1 16,-19-2 1-16,-13-1 0 0,-18-3-2 15,-10-3 1-15,-8-7 0 16,-10-2 3-16,-3-4 1 16,-4-6 3-16,-8-3-5 15,1-3-1-15,0-4-2 16,-7 4-2-16,0 3 1 16,-4-6-1-16,-4-4 0 15,-6-12 2-15,-4-12-1 16,-3-14-1-16,-4-2 1 15,-7-16-1-15,-11-34 0 16,-6-1 0-16,-12-21 0 16,-9-16 2-16,-5 3-3 0,1-3 0 15,-7 13-1-15,-4 21 0 16,-4 22 0-16,-10 20 0 16,-3 18 2-16,3 12 2 15,3 20-3-15,1 5 0 16,-1 10 1-16,-7 7 2 15,-6 2-3-15,-4-3 0 16,0 7-1-16,-8 9 0 16,-20 0 2-16,-7 6 0 15,-8 4 2-15,-6 2 1 16,-8 4-4-16,11 0-1 16,7-1-2-16,0 4 3 15,4 3 0-15,13-3 3 16,19 0-12-16,13-4-3 15,11-2-38-15,11-1-17 16,7 4-110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6T14:38:57.78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155 5460 208 0,'0'-3'79'0,"0"0"-61"0,3-4 6 0,-3 7 0 15,0-3 9-15,4-3 9 16,-1 6-16-16,1 0-7 15,-1 0-11-15,1 0 1 0,3 6 1 16,0-3-1-16,4-3 0 16,-1 0 14-16,8 0 10 15,3 0-11-15,4 0-4 16,10-3-7-16,0-3-2 16,4-3-1-16,11 5 0 15,6-5-4-15,4 3-1 16,3-4 1-16,-3 7 2 15,0-3-1-15,0 0 0 0,7-1-1 16,7 1 0-16,1 0-2 16,-5 0 1-16,-3 2-2 15,-3 1-1-15,-4 3 1 16,3 0 1-16,4 3-1 16,0 1-1-16,0-1 1 15,-3-3 1-15,-4 0-3 16,-4 0 0-16,4 0 3 15,11-3 1-15,3-1 1 16,0 1 0-16,-7-3 15 16,-7 3 8-16,-7 0-14 15,-4 3-5-15,-3 0-5 16,-4 0-3-16,-3 0 1 16,-4 3-1-16,-3-3 0 0,0 0 0 15,-4 0 0-15,-3 0 2 16,0 0-3-16,-4 3 0 15,-4-3 1-15,-3 0 0 16,-3 3-49-16,0 0-21 16,-4 0-69-16,-4-12-86 31</inkml:trace>
  <inkml:trace contextRef="#ctx0" brushRef="#br0" timeOffset="1607.57">18172 5447 184 0,'0'-3'68'0,"0"3"-52"0,0 0 3 0,0 0 1 15,0 0-8-15,0 0 1 16,0 0-4-16,3-6 2 16,1 6-6-16,-1-3-1 0,4 3 2 15,0-6 14-15,0 6 7 16,0 0-11-16,0-4-7 16,-3 4-1-16,0 0-1 15,-1-6 1-15,1 6 2 0,-4 0-3 16,3 0 1-16,-3 0-3 15,0 0 0-15,0 0-1 16,4 0 0-16,-4-3-2 16,3 3-2-16,-3-6 1 15,4 6 1-15,-4 0-3 16,3 0 0-16,-3-3 1 16,0 3 2-16,0-7-1 15,0 7 2-15,0 0-2 16,0 0-1-16,0-3 1 15,0 3-1-15,0 0 0 16,0 0 2-16,0 0-1 16,0 0 2-16,0-3-4 15,0 3 0-15,-3-3 1 0,-1 0 2 16,1 3-1-16,-4-3-1 16,0 0 3-16,-1 3 0 15,-2 0-1-15,-1 0-2 16,1-4 1-16,-1 4-1 15,1 0 0-15,-1 0 0 16,-3 0 0-16,0 0 0 16,0 0 0-16,0 0 0 15,-1 0 0-15,-6 0 0 16,-3 0 2-16,-1 4 1 16,4-1 16-16,3 0 10 15,4-3-17-15,14 0-6 16,7 3-3-1,7-3-2-15,7-3 2 0,7 0 0 16,11-4 1-16,11-2 0 16,13-4 0-16,8-2-2 15,-4-1 1-15,-4 4-2 16,1 2 2-16,-1 1-2 16,4 9 2-16,-7-3-2 15,0 3-1-15,-10 0 1 16,-8 0-1-16,-10 0 0 15,-8 0 2-15,-9 3 5 16,-12-3 6-16,-10 6-7 16,-14-3-1-16,-14 7-3 15,-4-4 1-15,-4 0-2 16,-2 0-1-16,-8 1 1 16,-4-1-1-16,-6 0 0 15,3 0 2-15,3 1-3 16,8-1 0-16,7-3 1 0,6 0 0 15,8 0-3-15,10 4 2 16,8-4 1-16,17 0 0 16,14-3-3-16,21-3 2 15,11-7 1-15,7-5 2 16,0-4-3-16,-3 3 0 16,-11 1 1-16,-11 5 2 15,-10 7-1-15,-15 3 2 16,-10 3-4-16,-10 7 0 0,-8 5-12 15,-7-2-5-15,-3-4-63 16,0-3-29-16,3-12-38 16</inkml:trace>
  <inkml:trace contextRef="#ctx0" brushRef="#br0" timeOffset="2780.362">6805 6968 192 0,'-14'0'74'0,"10"3"-58"0,1 4 12 0,3-4-1 0,0 3-4 16,0-3 0-16,0 10 1 15,3-4 2-15,5 0-14 16,2 1 4-16,4-1 2 0,7-3-2 15,8-2 3-15,9-4-6 16,1-4-3-16,7-5-1 16,11-3-1-16,13-4-2 15,11 3 1-15,0 4-4 16,-7 0 0-16,-7 2 1 16,-3 4 0-16,-1 3 0 15,-10 0 0-15,-3 3 0 0,-15 7 0 16,-3 12-2-16,-11 3 1 15,-7 12 2-15,-7 4 4 16,-3 12-2-16,-8 1-2 16,-6 8-2-16,-5 20 0 15,-2 12 0-15,-1 0 1 16,-3 6-2-16,0 13-2 16,-4 6-2-16,0-3 1 15,1-9 3-15,-1 3 1 16,0 0-1-16,4-16 1 15,4-16-2-15,9-18-1 16,8-13-2-16,4-16 1 0,3-3-1 16,7-3-2-1,0-12-41-15,-7-7-18 16,4-3-30-16,3-3-12 0,0-6-14 16</inkml:trace>
  <inkml:trace contextRef="#ctx0" brushRef="#br0" timeOffset="3184.251">8474 7228 212 0,'-7'-31'79'0,"3"22"-61"0,1-4 8 0,3 13-1 16,0 0-2-16,0 9 1 16,0 4 0-16,0 9 0 15,0 6-13-15,0 7 2 0,0 9 1 16,0 15 6-16,0 20 2 15,0 2-5-15,0 1-2 16,-4 8-9-16,1 14-2 16,-1-1 0-16,1-5 0 15,-1-11-5-15,0-2 1 16,-3-7-2-16,4 1 0 16,-1-16 2-16,1-13 0 15,3-25-86 1,0-19-70-16</inkml:trace>
  <inkml:trace contextRef="#ctx0" brushRef="#br0" timeOffset="3409.828">8237 7868 236 0,'-21'9'90'0,"25"1"-70"0,13-4 17 0,-3-6 2 16,15-6-10-16,13 3-2 15,7-13-7-15,4 3-2 16,11-2-10-16,10-1-5 0,4 4 0 16,-4 2-2-16,-4 4-1 15,-6 3-2-15,-4 3 1 16,-4 0-48-16,1 0-19 16,-1 3-63-1</inkml:trace>
  <inkml:trace contextRef="#ctx0" brushRef="#br0" timeOffset="3864.492">9737 7028 228 0,'0'-7'88'0,"-4"14"-69"0,1 8 15 15,-1-2 3-15,-3 9-10 16,-4 12-1-16,1 4-11 15,-4 6-2-15,0 0-7 16,-4 3 3-16,4 3 1 0,0 6 3 0,0 7 3 16,7-6-3-16,0 2 0 15,7-12-7-15,3 0-4 16,8-12-1-16,6-4-1 16,8-9 0-16,7 0 2 15,7-10-1-15,3-2 2 16,0-7-2-16,1-3-1 15,-1-3 1-15,-3-3-1 16,0-1-44-16,-8 1-20 16,-3-3-85-1</inkml:trace>
  <inkml:trace contextRef="#ctx0" brushRef="#br0" timeOffset="4192.564">10220 7025 260 0,'-4'-10'99'0,"1"16"-77"0,-4 16 7 15,0-3-3-15,0 16-12 0,0 9-3 16,0 9 5-1,-4 3 3-15,0 16-9 0,4 22 5 0,0 1 5 16,0-8-7-16,0 7-2 16,0 7-6-16,4 2-2 15,-1-6-1-15,1-9-2 16,3-13 1-16,0 4 1 16,0-7-12-16,3-9-6 15,8-10-33-15,3-15-14 16,3-13-75-1</inkml:trace>
  <inkml:trace contextRef="#ctx0" brushRef="#br0" timeOffset="5048.416">11416 6808 208 0,'7'-15'79'0,"-14"11"-61"0,3-5 17 0,-3 6 3 16,0 0-5-16,0 0 1 15,-3-1-4-15,-1 1 1 16,-7 0-17-16,-3 0 1 0,-11 0-1 16,-6 0-3-16,-8 0 1 15,-4-1-7-15,1 1-1 16,0 0-4-16,-4-6-1 15,0-1 1-15,-4 1 2 16,4-4-3-16,4 1 0 16,7-1 1-16,6 4 0 15,8 0 0-15,7 2 0 16,7 4-3-16,3 3 0 16,4 0 2-16,7 0 0 15,4 3 1-15,3 0 0 16,0 1 0-16,4-1 0 15,-1 3 11-15,1 3 7 16,-1 7-7-16,1 6-1 0,-1 3-2 16,1 6 2-16,-4 7-1 15,-3 3 2-15,-1 28-4 16,1 15 1-16,-4 4-5 16,3 13 0-16,1 27 1 15,-4 1 2-15,0-1-5 16,0 20-1-16,-4-10 0 15,4-4 2-15,-3-8-3 16,-1-4 0-16,1-9 3 16,-1-16 1-16,1-15-1 15,-1-16-2-15,4-16 1 16,0 0 1-16,4-16-1 0,3-12-1 16,3-3 1-16,4-13 1 15,7-6-1-15,1-6-1 16,2-3 1-16,1-1-1 15,0-2-3-15,3-1 2 16,7 1 1-16,4-4 2 16,3 0-1-16,8-2-1 15,-1-1-2-15,1-3 1 16,-1 0-26-16,-3 0-9 16,3-3-39-16,-6 6-15 15,-1 3-65 1</inkml:trace>
  <inkml:trace contextRef="#ctx0" brushRef="#br0" timeOffset="6787.306">12203 7257 208 0,'-18'-7'79'0,"7"7"-61"0,1 0 6 15,3 0 0-15,0 0-2 0,0 7 2 16,0-4-5-16,0 0 1 16,3 0-11-16,4-3 3 0,0 3 4 15,4 0 1 1,3 0 1-16,7-3 0 0,7 0-2 15,7-3-2-15,4-3-1 16,3 0-1-16,7-4 2 16,8 7-3-16,10-3-1 15,3 3-4-15,1-4 1 16,-1 7-2-16,-10 7 0 16,-7-4-3-16,-4 6-2 15,-6 4 3-15,-8-4 2 16,-3 1 0-16,-8 2 0 15,-3-2-1-15,-3-1 0 0,-4 4 0 16,-3-1 0 0,-4 7 0-16,0 0 2 15,-8 12-1-15,-2 7 0 16,-4 15-3-16,-14 35 1 16,3-7-2-1,0-5 2-15,4 5-4 16,0-3 0-16,3-2 1 15,4-14 2-15,7-8-1 16,3-13 2-16,4-10-4 16,4-6 0-16,3-9-1 15,4-4 0-15,-1-6-33 16,1-6-15-16,-1-3-23 16,1-3-7-16,-4-3-69 15</inkml:trace>
  <inkml:trace contextRef="#ctx0" brushRef="#br0" timeOffset="7584.408">13261 6670 224 0,'0'-12'85'0,"-4"12"-66"0,1-3 8 0,3 3 0 16,-4 0-1-16,1 0 4 16,-1 0-7-16,1-4-2 15,3 1-12-15,0-3 3 0,3-3 2 16,4-1-1-16,4 1 0 16,3-1-1-16,4 1 0 15,-1 0-4-15,1 9 0 16,0 9 6-16,-4 0 5 15,0 13-3-15,-4 3 1 16,-6 4-1-16,-1 2-1 16,-6 0-3-16,-1 1-2 15,-3-1 0-15,0-3 1 16,-3 1-3-16,-1-1 0 16,1 0-3-16,-1 3 0 0,0-2-3 15,1-1 1-15,3 0 0 16,3-3 1-16,4-6 2 15,4 0 1-15,3-1-1 16,3-8 1-16,8 2-4 16,3-5-2-16,7-1 2 15,4 0 0-15,3-3-4 16,1 1 1-16,-1-1 0 16,0 3 2-16,-7 0-1 0,-3 0-1 15,-4-2-39-15,-3-1-19 16,-4 0-43-16,-7-3-19 15,-3-3-44 1</inkml:trace>
  <inkml:trace contextRef="#ctx0" brushRef="#br0" timeOffset="8213.278">14273 7642 240 0,'-14'0'90'0,"7"3"-70"0,0 1 10 0,4-1 2 16,-1 3-5-16,1 0 4 16,-1 0-2-16,4 1 2 15,4-1-17-15,3 0 7 0,3 1 3 16,8-1-1-16,7 0 0 15,13-3-1-15,19-3-2 16,6 0-4-16,4 0 0 0,0 0-5 16,4 0-1-16,-1 0-4 15,-2 3 1 1,-5-3-4-16,-7 0 0 16,-6 0-1-16,-8-3 1 0,-10 0-2 15,-4 0-1-15,-7-3-6 16,0-4-4-16,-10 1-67 15,-4-1-31-15,-7 4-73 16</inkml:trace>
  <inkml:trace contextRef="#ctx0" brushRef="#br0" timeOffset="8933.917">16115 6633 208 0,'3'-19'77'0,"-6"9"-60"0,6 1 8 0,-3 6 2 16,0-3-3-16,-3 6 1 16,-1 0-6-16,-6 18 1 15,-4 14-11-15,-4 12 3 0,-7 6 4 16,-3 19 7-16,-11 28 6 16,1 10-5-16,-1 5-2 15,3 23-10-15,8 6-3 16,7-12-3-16,7 0 1 15,10-7-6-15,19-16-1 16,16-12 0-16,15-21 2 16,11-17-1-16,-1-12 2 15,0-10 0-15,-3-9 1 16,0-6-5-16,0-6 1 16,-3-7-33-16,-8-6-15 15,-3-6-34-15,-4 0-13 0,-10-13-31 16</inkml:trace>
  <inkml:trace contextRef="#ctx0" brushRef="#br0" timeOffset="9651.969">16933 7021 184 0,'18'-40'71'0,"-11"30"-55"0,4-9 9 0,-8 16-1 15,1-3 1-15,-4-3 2 16,0 2 1-16,-4 1 0 16,-6 0-15-16,-1 3 5 0,-7 0 3 15,-3 3 0-15,-7 3 2 16,-4 3-7-16,0 0-1 16,1 4-9-16,-1 5-2 0,0 4-2 15,-3 9 1 1,-4 10-2-16,0 6-1 15,1 3 1-15,6 0 1 0,4 0 8 16,10-9 3-16,7-4-6 16,15-6-4-16,6-9 2 15,12 0 1-15,6-10 0 16,4 1 1-16,3-13-2 16,11-13 2-16,7-3-4 15,3-9-2-15,4-16 0 16,-7-9 1-16,-7 9-1 15,-11 0-1-15,-7 13 1 16,-7 2-1-16,-6 7 0 0,-8 10 2 16,-7 9 3-16,-7 12 2 15,-8 16-1-15,-6 16 1 16,-3 6 7-16,-1 6 3 16,0 7-2-16,1 3-1 15,-1 12-8-15,4 3-4 16,7-3-1-16,-1-2 1 15,5-8-1-15,3 1-1 16,0 0 1-16,0-3 1 16,3 6-10-16,1-16-4 15,3-9-36-15,3-13-16 16,8-12-20-16,3-13-8 16,7-9-54-1</inkml:trace>
  <inkml:trace contextRef="#ctx0" brushRef="#br0" timeOffset="10046.503">17639 7115 264 0,'7'-50'101'0,"-4"31"-78"0,1 1 13 0,-4 11 2 16,0 1-11-16,0 3 8 16,-4 22-9-1,1 9-14-15,-1 10-3 0,1 15 1 16,-1 0 0-16,1 10 4 15,-1 6-1-15,1 6 0 16,3-3-7-16,0 4-2 16,0-7 0-16,0-10 0 15,3-6-5-15,-3-6 1 16,0-9-29-16,0-7-13 16,4-9-29-16,-4-12-13 0,3-1-54 15</inkml:trace>
  <inkml:trace contextRef="#ctx0" brushRef="#br0" timeOffset="10270.014">17392 7470 260 0,'11'-6'99'0,"6"6"-77"0,15 0 11 15,-14 0 0-15,6-4-9 16,4 1 0-16,8 0-7 15,3-3 0-15,10 0-10 0,0-1-4 16,1 1 0-16,-1 3-2 0,1 0-1 16,-8 0-21-16,0-1-11 15,-3 4-44-15,-4 0-16 16,-3 0-20 0</inkml:trace>
  <inkml:trace contextRef="#ctx0" brushRef="#br0" timeOffset="10616.589">18330 6990 292 0,'0'-3'110'0,"0"3"-86"0,0 3 9 0,0-3 0 0,0 13-10 16,0 15 1-16,-3 13 2 16,-1 2 1-16,-3 11-14 15,0-1 1-15,0 7 2 0,0 2-6 16,4 7-1-16,3 0-5 16,0-3-1-16,3-6-1 15,1-7 1-15,-1-6-2 16,4-6-1-16,0-7-2 15,0-5 1-15,4-7-30 16,-1-7-14-16,1-5-43 16,0-1-20-16,-1-12-28 15</inkml:trace>
  <inkml:trace contextRef="#ctx0" brushRef="#br0" timeOffset="11186.099">18701 6758 220 0,'7'0'82'0,"0"13"-64"0,3 12 18 0,-2-10 4 16,2 7-1-16,1 7 4 15,3 14-2-15,0 23-1 16,0 13-21-16,-3-4-5 0,-4 13-2 15,-4 6-5-15,-6 6 1 16,-8-6-5-16,-7 0 0 16,-6-9 1-16,-1 3 0 15,-3-1-5-15,0-2 1 16,-1-16 2-16,8-9 1 16,4-20-12-16,6-5-4 15,7-16-60-15,8-16-24 16,7-13-52-1</inkml:trace>
  <inkml:trace contextRef="#ctx0" brushRef="#br0" timeOffset="12145.396">18909 6394 212 0,'7'-15'79'0,"0"8"-61"0,4-2 15 15,-8 6 3-15,8 0-3 16,3 0 1-16,7 3-11 16,4 0-1-16,17 0-13 15,25 0 3-15,18-4 4 0,6-2-6 16,15 6-1-16,14-9 1 15,-7 6 1-15,-14-4-1 16,-14 7 1-16,-11 0-6 16,-14 0-3-16,-15 7 3 15,-9-4 1-15,-15 6 2 0,-7 7 2 16,-7-1-7-16,-7 4-2 16,-3 3-1-16,-8 10 2 15,-3 8 10-15,-4 17 7 16,-3 12-8-16,-4 6-1 15,-3 16 0-15,-4 25 4 16,4 0-4-16,0 6 0 16,3 23-6-16,4-11-1 15,3-8 1-15,1 5 2 16,3 4-3-16,0-16-2 16,3-9 2-16,0-9 0 15,-3-1-1-15,0-3 1 16,4-9 0-16,-1-13 1 15,4-15 0-15,0-10 0 0,0-16 0 16,3-5 0-16,1-1 4 16,-1-13 3-16,1-5-4 15,-1-4 1-15,1-3-5 16,-4-3-2-16,0-3-3 16,-4-3 1-16,-3-4 3 15,-7-2 1-15,-8-4-4 16,-9-9 1-16,-19 6 0 15,-10 4 0-15,-3-1-3 16,-8 0 0-16,-10 10-16 16,-4 6-7-16,7 6-25 15,11 1-10-15,11 2-49 16,21-3-22-16,10-6-16 16</inkml:trace>
  <inkml:trace contextRef="#ctx0" brushRef="#br0" timeOffset="12958.162">16196 8655 244 0,'-3'-6'93'0,"3"3"-72"0,0 3 7 0,0 0 0 0,0 3-4 16,3 3 3-16,1 3-2 15,3 1 2-15,7 5-15 16,14-2 13-16,21-4 5 0,25-2 0 16,8-7 2-16,30-10-12 15,19-9-4-15,10-12-7 16,21 3-4-16,-6 6 0 15,-1 0 1-15,0 3 1 16,-14 7 3-16,-17 5-1 16,-22 1 0-16,-14 6-1 15,-17 0 2-15,-11 0-1 16,-14 0 0-16,-11 0-5 16,-7 0-1-16,-7 0-1 0,-3 0-2 15,-8 0-19-15,-3 0-8 16,-3 0-43-16,-4 0-18 15,0 0-95 1</inkml:trace>
  <inkml:trace contextRef="#ctx0" brushRef="#br0" timeOffset="14909.356">7701 10615 204 0,'0'0'77'0,"4"6"-60"0,3 0 8 0,0 0 0 0,3 1-2 15,12-1 1-15,9-3-2 16,5-3 1 0,9-6-13-16,5-4 5 0,6-2 3 0,8-4-4 15,10-3 0-15,3 1-4 16,-2 8 1-16,-5 4-4 15,-6 6-2-15,-4 6 0 16,-4 13 1-16,-7 0 1 16,-3 9 3-16,-10 3-3 15,-8 1 1-15,-7 9-3 16,-10 15 0-16,-8 16 1 16,-6 3 1-16,-8 1-3 15,-3 2-3-15,-4 16 0 16,1 6 1-16,-1-6-1 15,0-6-1-15,4-3 1 16,0-4-1-16,7-2 0 16,0-13 0-16,7-7-3 0,3-12 2 15,1-9-19-15,3-10-7 16,4-9-32-16,3-7-13 16,7-5-68-1</inkml:trace>
  <inkml:trace contextRef="#ctx0" brushRef="#br0" timeOffset="15268.373">9412 10517 208 0,'-3'-18'79'0,"3"18"-61"0,0 0 6 16,0 0-2-16,0 6-1 15,0 6 4-15,0 10 0 16,0 7 0-16,0 8-14 16,0 7 9-16,0 19 3 0,0 25-5 15,0 3 0-15,-4 0-11 0,1 6-2 16,-5 16-3-1,5-10 1-15,-1-12-2 0,1-13-1 16,3-9-2-16,0-12-1 16,0-10-23-16,0-13-10 15,0-5-50-15,0-14-22 16,-7-12-1 0</inkml:trace>
  <inkml:trace contextRef="#ctx0" brushRef="#br0" timeOffset="15478.089">9151 11098 252 0,'4'-4'96'0,"17"-2"-75"0,21-6 6 0,-17 2-4 0,14-5-9 16,6-4 0-16,5-3-6 15,6-6-3-15,11 9-2 16,7 0-3-16,0 0 1 0,-6 10 1 15,-5 2 1-15,-7 4-23 16,-3 0-12-16,-3 3-91 16</inkml:trace>
  <inkml:trace contextRef="#ctx0" brushRef="#br0" timeOffset="15854.943">10410 10132 220 0,'4'-6'85'0,"-4"15"-66"0,-7 16 12 0,0-12 1 15,0 15-8-15,-4 0-2 16,-3 10 1-16,0 12 0 16,0 9-12-16,7 4 4 0,0-6 3 15,7-4-6-15,3-6-2 16,4 3-5-16,8-9-4 16,2-7 2-16,4 4 0 15,0-10-1-15,4-6-2 16,7-13-2-16,3 1 1 15,4-1-17-15,3-9-5 0,1-3-33 16,-5-3-12-16,-6-4-57 16</inkml:trace>
  <inkml:trace contextRef="#ctx0" brushRef="#br0" timeOffset="16153.761">10894 10207 272 0,'0'-6'101'0,"0"12"-78"0,0 3 6 0,0 1 0 16,0 9-14-16,-4 6-1 16,4 12-6-16,-3 23 0 15,-1 6-5-15,1 12 5 0,-1 4 2 16,-3 15-3-16,4 6-2 15,-1-2-2-15,4-7-3 16,0-6 1-16,4-4-1 16,3-5 0-16,3-14 2 15,1-11-21-15,-1-13-9 16,1-13-48-16,7-13-19 16,-1-8-18-16</inkml:trace>
  <inkml:trace contextRef="#ctx0" brushRef="#br0" timeOffset="17297.365">11786 9671 196 0,'-3'-13'74'0,"-1"10"-58"0,-3-6 12 0,0 6 2 16,0 0-9-16,0 3 0 15,-4 0 1-15,1 6 1 16,-4 6-12-16,0 1 0 0,0 6 0 15,-4 0-2-15,4-1 2 16,-4 1 0-16,4 0 1 16,0 0-2-16,0 0-1 15,3-7 1-15,1 4 1 16,3-4-5-16,0-2-4 16,3-4-1-16,0 0 1 15,4-6-1-15,4 3 2 16,0-3 2-16,-1-3 2 15,4 0-6-15,0-3 0 0,0 0 1 16,0-1 1-16,0-2 1 16,-3 0 0-16,-1 5 2 15,-3-5 1-15,0 0 1 16,-7 2 2-16,-3-2-3 16,-4 6-2-16,0 0-2 15,-4 0-3-15,-3-1 1 16,0 1 1-16,-4 3-3 15,-3-3 0-15,-1 3-1 16,1 0 0-16,-4 0 4 16,1 0 1-16,-8 3-1 15,7-3 1-15,0 0-4 16,4 0 0-16,3-3-1 16,4 0 0-16,4 0 2 0,3 0 2 15,3 0-3-15,4-1-2 16,3 1 2-16,4 0 0 15,0 0 1-15,0 0 0 16,4 0 0-16,-1 0 0 16,1-1-3-16,0 4 2 15,-1 0 1-15,1 0 0 16,3 0 0-16,0 4 0 16,0 2-3-16,0 3 2 15,3 10 1-15,1 6 2 16,3 16 3-16,4 28 2 0,-4-22-1 15,7 41 1 1,0 15-4-16,0 20 0 0,-3-7 1 16,3 0 0-16,-10 9-5 15,-1 0-1 1,-3-9 3-16,0-9 1 16,0-7-3-16,-3-2 1 0,0-8 0 15,-4-11 2-15,0-10-3 16,0-13 0-16,0-9 1 15,0-9 2-15,0-10-1 16,0-3-1-16,0-6 1 16,0-3-1-16,0-4 0 15,3-2 2-15,1-4-3 16,3 0 0-16,0-3-1 0,0 0 0 16,0 4 4-16,3-7 1 15,1 3-4-15,0-3 1 16,3 0 0-16,7-3 0 15,11-4 0-15,13 4 2 16,12-3-1-16,3-3 2 16,3-1-2-16,8 1-1 15,7 6 1-15,-1-4-1 16,-6 7-16-16,-11-3-4 16,-7-6-52-16,-8-7-22 15,-6-3-62 1</inkml:trace>
  <inkml:trace contextRef="#ctx0" brushRef="#br0" timeOffset="18331.326">12764 10047 220 0,'-8'-9'82'0,"8"9"-64"0,-3 0 7 0,3 0-3 0,0 6-1 15,3 3 4-15,1 4-4 16,3-4-3-16,4 7-10 16,3-7 1-16,7-2 2 0,4-4 0 15,6-3 1-15,8-3-4 16,7 0 0-16,3 6-3 16,1 9 2-16,-8 7 2 15,-3 9 2-15,-11 13-3 16,-7 9 0-16,-7 19-3 15,-7 10 2-15,-7-4-4 16,-3-3 0-16,-4 0-1 16,-4 3-2-16,-3 4 1 15,0-4 1-15,4-9-3 16,-1-7 0-16,4-8 1 16,0-11 2-16,0-5-3 0,0-10-2 15,3-6-38 1,4-7-17-16,0-5-53 15,4-11-61-15,-1-11 54 16</inkml:trace>
  <inkml:trace contextRef="#ctx0" brushRef="#br0" timeOffset="18690.808">13610 9743 236 0,'7'-19'90'0,"-3"13"-70"0,6-3 13 0,-6 9 1 0,-1 0-9 15,4 3 0-15,1 6 1 16,-5 7 3-16,-3 6-15 16,-3 6-4-16,-5 6 1 0,-2 13 2 15,-4 7 4-15,0-4 0 16,0-3-1-16,3-9-4 15,4-1-2-15,0-9-9 16,7-3 0-16,3-3 1 16,8 0 1-16,0-6 1 15,13-3 0-15,-3-4-5 16,15 0 1-16,-1-2-2 16,4-1-2-16,3-3-2 0,7-3-1 15,-3-3-62-15,0 0-27 16,-3-7-59-1</inkml:trace>
  <inkml:trace contextRef="#ctx0" brushRef="#br0" timeOffset="19086.029">14217 10646 288 0,'0'6'107'0,"3"1"-83"0,8-4 4 16,-4 0-4-16,4-3-8 15,6 0 1-15,8 0-7 16,10 0-2-16,8 0-4 0,6 0-3 16,4 0 0-16,-4 0-1 0,-3 0 0 15,-3 0-3-15,-8 3 0 16,-3-3-36-1,-4 0-16-15,4-3-78 16</inkml:trace>
  <inkml:trace contextRef="#ctx0" brushRef="#br0" timeOffset="19651.752">15550 9815 220 0,'0'-9'82'0,"0"9"-64"0,0 6 15 0,0-3 4 15,0 7-6-15,0 11 2 16,-3 11-4-16,-4 12 2 16,0 18-17-16,0-2 1 0,-4 3-1 15,1 12-7-15,-5 10-2 16,1-1-1-16,0-5 0 15,4-7-5-15,-1-6 1 16,4-10 0-16,7-6 2 16,4-6-3-16,3-6 0 15,3-7-15-15,4-9-6 0,4-13-44 16,0 1-20-16,-4-4-43 16</inkml:trace>
  <inkml:trace contextRef="#ctx0" brushRef="#br0" timeOffset="20132.638">15914 9984 224 0,'3'-9'85'0,"-3"9"-66"0,-3 0 1 0,-1 6-4 15,-3 7-3-15,-3 6 5 16,-1 9-1-16,-3 6 1 16,-4 4-9-16,-3 9 3 0,0 9 2 15,-4 10 1-15,1 10 1 16,2-1-2-16,5-3 1 16,3-9-4-16,7-1 1 15,10-8-3-15,8-10 0 0,10-13-3 16,14-9 1-16,15-13 0 15,6-6 3 1,4-6-3-16,-4-9-2 16,1-7 9-16,-4-9 5 15,3-10-6-15,-3-9 0 0,-3-13-5 16,-5 4-3-16,-9 3-2 16,-8-1 0-1,-18 7-2-15,-17-3 2 0,-14 9-2 16,-7 1-1-16,-7 2-2 15,-8 0-1-15,-2 10-12 16,-1 6-2-16,3 3-19 16,8 4-4-16,7 2-12 15,10-2-5-15,8 5-86 16</inkml:trace>
  <inkml:trace contextRef="#ctx0" brushRef="#br0" timeOffset="20868.613">16263 9480 248 0,'-18'0'93'0,"11"6"-72"0,4 6 9 0,-1-2 2 0,4 6-5 16,0 2 4-1,7 4-4-15,4 3-2 16,7-3-13-16,10 0 1 0,7-3 1 0,7-3-3 16,4-4 1-16,0-2-7 15,-4-4-1-15,1-3-2 16,-4 3 1-16,-4-2-2 15,0-4 2-15,0 0-2 16,-3 3-1-16,-4 0-2 16,-3 3 1-16,-4 3 3 15,-3 4 1-15,-4 0-1 16,-7 2-2-16,-3 7 1 16,-1 0 1-16,-3 16 10 15,-3 6 7-15,-1 9-10 16,1 3-2-16,-4 4-5 15,-1 3-2-15,1 15 1 0,0 13 1 16,4 3-1-16,-4-3-1 16,0 3 1-16,0 10 1 15,0-4 1-15,3-9 3 16,-3-10-3-16,3-2-2 16,1-13 0-16,3-7-1 15,0-6 0-15,0-6 2 16,3-9-1-16,-3-7 2 15,0-9 9-15,0-3 4 16,0 0-1-16,0-6 1 16,-3-1-5-16,-1-2-1 15,-3-4-6-15,-3 0-3 0,-4 0 0 16,-4-3 1-16,-7-3-3 16,-6-3 0-1,-8-3 1-15,-11 0 0 0,-3 0 0 16,1 2 0-1,2 4-5-15,4 4-1 0,4-1-17 16,10 0-8-16,8-3-30 16,6-3-13-16,11-4-107 15</inkml:trace>
  <inkml:trace contextRef="#ctx0" brushRef="#br0" timeOffset="22312.139">17544 10282 232 0,'-29'3'88'0,"19"4"-69"0,-1-1 13 0,4-3 2 16,4 0-5-16,3-3 1 16,0 0-2-16,0 0 0 15,3 3-15-15,4-3 8 0,4 7 5 16,3-4-3-16,4-3 1 15,6 6-7-15,8-3-2 16,14-3-7-16,10 0-3 16,8 0-5-16,3 6 0 15,-4-2 0-15,-3-4 0 16,-3 0 0-16,-8 0 2 16,-3 0-1-16,-11 0-1 15,-10 0-59-15,-14 0-27 16,-4 15-83-16</inkml:trace>
  <inkml:trace contextRef="#ctx0" brushRef="#br0" timeOffset="22566.26">17709 10737 264 0,'-14'13'101'0,"14"-7"-78"0,4-3 20 0,-1 0 2 15,4-3-8-15,8-3 1 16,9-3-18-16,12-4-4 16,6-2-10-16,7-1-2 0,1-3 0 15,-4 7-5-15,-1 3 1 16,-2 3-2-16,-4 3 0 16,-8 0-36-16,-3 3-16 15,-10 0-37-15,0 0-16 16,-4-3-4-1</inkml:trace>
  <inkml:trace contextRef="#ctx0" brushRef="#br0" timeOffset="23315.999">12502 11606 244 0,'-10'3'90'0,"10"-3"-70"0,-4 6 10 15,4-6 2-15,4 0-3 16,6 3 3-16,5-3-2 16,-5 0-1-16,18 0-16 15,-3 0 5-15,14 0 5 0,14 0-1 16,0 0 1-16,3 0-3 15,-6-3-1-15,-8 3-4 16,21-6-1-16,19-7-6 16,-5-3-3-16,-6 4 0 15,-4-4-1-15,-4 4-2 0,-17 2-2 16,-11 4-2-16,8-3 1 16,10-4-52-16,-4 0-24 15,-10-2-45-15,-7 5-17 16,-11-5 11-1</inkml:trace>
  <inkml:trace contextRef="#ctx0" brushRef="#br0" timeOffset="24066.796">13561 9699 160 0,'3'-3'63'0,"-3"3"-49"0,4 0 7 0,-4 0 0 0,0 0-11 16,3 0-1-16,1-6-3 15,-1 6 1-15,1-3-4 16,-1 3 7-16,1-7 5 0,0 7-1 16,-4 0 2-16,0 0 0 15,3 0-1-15,-3 0-1 16,4 0 1-16,-4 0-2 15,0 0 0-15,0 0 1 16,-4 0 4-16,-3 10-4 16,-4-1 0-16,-3 4-4 15,-3-1 1-15,-1 1-4 16,-3 2 1-16,0 4-5 0,3-3-2 16,0 0 0-16,4-4-1 15,4 4-5-15,3-7-1 16</inkml:trace>
  <inkml:trace contextRef="#ctx0" brushRef="#br0" timeOffset="25930.223">19181 10019 212 0,'-8'-19'82'0,"5"13"-64"0,-1-7 13 0,1 10 1 16,3 0-4-16,0 3 3 16,0 0-2-16,0 3 0 15,3 7-16-15,4-1 3 0,4 4 4 16,7-1-2-16,6-3-1 16,8-2-7-16,7-4-2 15,3-3 0-15,1-3 2 16,-1-4-1-16,0-2 0 15,1 0-3-15,-1 6-1 0,-3 6 1 16,-4 9 1 0,-7 10 1-16,-7 13 2 15,-6 2-3-15,-8 7 1 0,-7 13-5 16,-7 15-2-16,-4 12 0 16,0 1 1-16,-3 0 1 15,0 6 1-15,0 3-5 16,0 3 1-16,0-12 0 15,3-7 2-15,1-15-3 16,3-10 0-16,0-9 1 16,3-10 0-16,4-5 0 15,0-11 2-15,0-2-3 16,4-13 0-16,3 3-32 16,0-12-15-16,3 3-25 15,1-6-9-15,3-7-66 16</inkml:trace>
  <inkml:trace contextRef="#ctx0" brushRef="#br0" timeOffset="26423.333">20507 10191 288 0,'7'-18'110'0,"-7"18"-86"0,0 0 13 16,0 0 2-16,0 9-6 15,0 0 3-15,0 10-9 0,-3 0-2 16,-1 6-14-16,0 13 2 0,1 12 3 15,-1 9-8-15,1 1-2 16,3 6-4-16,-4-7 1 16,1 7 0-16,-1 0 1 15,1 0-2-15,3-3-2 16,0-10-15-16,0-9-7 16,0-6-38-16,0-13-14 15,0-13-87 1</inkml:trace>
  <inkml:trace contextRef="#ctx0" brushRef="#br0" timeOffset="26633.968">20316 10731 284 0,'-21'0'107'0,"21"0"-83"0,11-3 6 16,-4 3-1-16,11-7-7 15,10 4-1-15,7-6-7 16,7-7-1-16,18 0-8 15,11-6-1-15,3 0 0 0,-3 1-5 16,-8 5 1-16,-10 6-5 16,-11 7-1-16,-6 3-52 15,-8 3-24-15,-3-3-51 16</inkml:trace>
  <inkml:trace contextRef="#ctx0" brushRef="#br0" timeOffset="26977.66">21297 10132 312 0,'14'-28'115'0,"-10"18"-89"0,3-2 8 0,-7 5-1 15,0 7-15-15,-7 10-2 16,-4 12-12-16,-6 3-2 15,-5 6-2-15,-2 7 4 0,-4 3 2 16,3 9 2-16,7 3 0 16,4 0 4-16,7-9 3 15,11 0-6-15,6-9-3 16,8-7 1-16,6-9 2 16,1-1-6-16,3-8-2 0,1-1-3 15,-5-9-2-15,1 0-17 16,0-3-7-16,-1-3-27 15,-2-4-10-15,2-2-65 16,-3-7-44 0,4-3 74-16</inkml:trace>
  <inkml:trace contextRef="#ctx0" brushRef="#br0" timeOffset="27233.948">21632 10138 272 0,'-10'-3'101'0,"3"6"-78"0,0 3 13 0,3-3 2 16,-3 7-7-16,0 2-1 16,0 10-8-16,-4 7-3 15,1 8-11-15,-4 13-1 0,0 23 0 16,-1-1-6-16,1-3 0 16,0-7 1-16,7-15 1 15,0-6-4-15,7 6 1 16,4 10-2-16,3-7-2 15,3-9-33-15,1-7-12 16,-1-9-71 0,8-6-63-16,0-10 64 15</inkml:trace>
  <inkml:trace contextRef="#ctx0" brushRef="#br0" timeOffset="28046.879">22624 9655 260 0,'24'-28'99'0,"-10"9"-77"0,8-9 24 0,-19 19 8 16,1-7-8-16,-4-3 0 16,-7 7-15-16,-15-1-4 15,-2 4-16-15,-8 2-2 0,-3 4-2 16,-4 0-3-16,0-3-3 15,-3 0 0-15,-4-1 1 16,0 4-1-16,4 0-1 16,-1 0 1-16,5 0 1 15,6 0-3-15,4 3-2 16,6-4 2-16,5 4 2 16,3 0-2-16,3 0 0 15,1 0 3-15,2 0 1 0,1 0-1 16,7 0 1-16,0 0 0 15,4 7 3-15,3 2 1 16,0 4 1-16,4 2 0 16,-1 7 2-16,-3 6 1 15,0 13 3-15,-3 3-3 16,-8 6 1-16,-3 29 2 16,0 15 1-16,4 3-6 15,-1 0-3-15,1 10-3 16,-1 9-3-16,1-13 1 15,-1-9-1-15,-3-6 2 16,0 3 3-16,-4 6-4 16,1-6-1-16,3-9 0 15,3-10 0-15,4-13 0 0,4-12 2 16,3-9-1-16,7-10-1 16,4-6-2-16,3-9 1 15,3-4 3-15,1-3 3 16,0-2-2-16,-1-4 0 15,1 6-1-15,3-3 1 16,1 3 0-16,2-3 1 16,5-3-5-16,6-3 1 15,7-3-11-15,4 6-5 16,-3-9-36-16,-1 5-14 16,-10-5-48-16,-7-4-19 15,-15-5-27-15</inkml:trace>
  <inkml:trace contextRef="#ctx0" brushRef="#br0" timeOffset="28870.745">23121 10085 220 0,'14'-32'82'0,"-7"17"-64"0,11-13 15 0,-11 15 4 16,4 0 1-16,-1 1 2 16,1-1-5-16,-4 4 1 15,-4 9-20-15,-3 16 8 0,-3 6 6 16,-4 12-12-16,-4 1-4 15,-3 5-9-15,0-2-4 16,3-4-3-16,1 4 1 16,6-10 3-16,4-3 1 15,7-3 3-15,7-6 3 16,11-7 2-16,3 1 3 16,8-1-7-16,-1 1-2 15,0-10-3-15,4 6-2 16,0-6 1-16,-4 3-1 15,-7-3-11-15,-3 6-3 16,-4-6-35-16,-7 0-15 16,0 0-9-16,-3-6-1 0,-4 3-60 15</inkml:trace>
  <inkml:trace contextRef="#ctx0" brushRef="#br0" timeOffset="29127.48">23615 9978 276 0,'11'-37'104'0,"-8"33"-81"0,1-2 20 0,-4 6 6 16,0 10-16-16,-4 8-4 15,-3 14-10-15,0 5-4 16,-4 7-9-16,-3 3-2 0,0 7 0 16,0 11-2-16,7 11 1 15,3 2 2-15,8-9 4 16,3-3-6-16,7-7-2 15,4-5-1-15,3-7 0 16,0-3-9-16,0 0-2 16,-3-10-40-16,0-6-19 15,-4-12-83 1</inkml:trace>
  <inkml:trace contextRef="#ctx0" brushRef="#br0" timeOffset="29697.233">24218 10113 340 0,'-7'-28'126'0,"4"18"-98"0,-1-8 1 16,1 14-5-16,-4-2-10 15,-4 0 2-15,-3 3-7 16,-4 6-3-16,-3 9-3 15,-7 1 2-15,-4 12 4 0,0 0 1 16,4 0 4-16,0 7-1 0,3 2 2 16,0 1 1-16,8-1 2 15,6-3-8 1,4-2-3-16,11-4-2 0,3-6-1 16,10-10 2-16,15-6 1 15,7-9-6-15,3-7 0 16,1-2 1-16,-5-7 1 15,-2 0-1-15,-5-3 1 16,-6-4-4-16,-4 1-2 16,-7 3 6-16,-3 6 3 15,-4 4 8-15,-3 8 3 16,-4 7-8-16,0 7-3 16,-4 11 0-16,-3 7 1 15,-4 4-3-15,1 2-1 0,-1 10 1 16,4 9 0-16,4 3-2 15,3-3-2 1,0 1 1-16,3-7-1 0,1-4 0 16,-1 1 0-16,1-6-3 15,-1-7 2-15,1-6-17 16,3 3-8-16,0-10-19 16,0-2-8-16,0-4-11 15,4-2-5-15,-1-7-37 16,8-7-15-16,3-11 0 15</inkml:trace>
  <inkml:trace contextRef="#ctx0" brushRef="#br0" timeOffset="30032.873">24469 10292 256 0,'-4'0'96'0,"4"0"-75"0,4 3 19 0,-1 0 2 0,4 3-2 16,7-3 0-16,8 7-6 15,9-10-4-15,12 9-16 16,2-3-7-16,5-6-2 0,3 0-6 16,3 0 1-16,-3 0-29 15,0 0-13-15,-4 0-20 16,-6 0-7-16,-4 0-64 16</inkml:trace>
  <inkml:trace contextRef="#ctx0" brushRef="#br0" timeOffset="30434.839">25365 9959 280 0,'14'-22'107'0,"-7"16"-83"0,0 6 17 0,-4 0 2 16,1 16-1-16,0 9 2 15,-4 16-5-15,0 3-1 0,-4 12-21 16,-3 4-4-16,0 12-1 0,0 0-7 15,0 0-1-15,0-9-2 16,0-1 1-16,0-8-2 16,3-4-1-16,4-9-2 15,0-7 1-15,4-6-19 16,3-9-9-16,3-6-29 0,8-4-14 16,0-9-52-1,6-6-62 1,1-7 56-16</inkml:trace>
  <inkml:trace contextRef="#ctx0" brushRef="#br0" timeOffset="30866.958">25837 10116 292 0,'0'-22'110'0,"0"13"-86"0,-3-1 11 0,-1 10 1 16,1 0-11-16,-4 0 0 15,0 7-5-15,-4 2-3 16,-3 7-9-16,-7 9 4 0,-4 6 1 16,-3 7 7-16,-4 9 2 15,4 6 0-15,3 10 1 16,11-4-4-16,14-5-2 16,11-7-7-16,6-13-4 15,12 1-1-15,2-13-1 16,12-4 0-16,13-8 0 15,4-7-2-15,4-9-2 16,-4-13 1-16,-4-6 1 0,-7-13-1 16,-6 4 2-16,-8-7-4 15,-10 0 0-15,-11-3 3 16,-14 4 3-16,-11-4-7 16,-13-6 0-1,-15-4 0-15,-7 7 3 0,0 10-5 16,4 8-1-16,3 7-14 15,7 4-3-15,7 8-19 16,8 1-9-16,6-1-24 16,8-2-9-16,10 2-72 15</inkml:trace>
  <inkml:trace contextRef="#ctx0" brushRef="#br0" timeOffset="31602.686">26130 9555 284 0,'-24'-22'107'0,"17"16"-83"0,3-1 13 0,4 7 1 15,0 0-7-15,7 0-1 16,4 4-3-16,3-1-2 15,3 6-14-15,8 0 4 0,3 1 3 0,11-1-4 16,10 1 2 0,8 2-7-16,3-5-1 0,3-1 0 15,-10 0 2-15,0 0-5 16,-7 1-3-16,0-1-4 16,-4 3 1-16,-3 1 1 15,-7 2 2-15,-4 1-1 16,-7-1 2-16,-3 4-2 15,-8 3 2-15,-6 3 9 16,-4 0 4-16,0 3-5 16,-4 6-2-16,1 13-3 15,-1 6 1-15,1 10-2 16,-1-1 0-16,-3 4-3 16,0 9 1-16,-3 19-4 15,-1 0 0-15,4 3 3 16,0-12 1-16,0-7-1 15,3-3-2-15,1-3 7 0,-4-6 3 16,3-7 1-16,1 1 3 16,3-7-7-16,0-13-2 15,0-2-3-15,3-7-2 16,1-3 1-16,-1-6 1 16,1-3-3-16,-1-4-2 15,1-2 2-15,-1-4 2 16,-3 0 2-16,0-3 1 15,-3 0-2-15,-4 1-2 16,0 2 1-16,-7 0-1 16,-4 0 0-16,-3 1 0 0,-7-1 0 15,-8 0 2-15,-6 0-3 16,-4-2 0-16,0-4-4 16,0 0 1-16,1 0-14 15,9 0-3-15,5 0-11 16,6 0-5-16,7 0-27 15,4 0-11-15,4-4-55 16,2-5-22-16,5-7 20 16</inkml:trace>
  <inkml:trace contextRef="#ctx0" brushRef="#br0" timeOffset="33376.487">23058 11850 208 0,'-22'-3'77'0,"15"3"-60"0,0 0 13 15,7 0 3-15,-3 3-6 16,3-3 1-16,-4 0 0 16,4 0 2-16,0 6-16 15,4-6 7-15,3 0 6 0,7 0-4 16,4 0 1-16,6 0-7 16,8 0 0-16,7 3-1 15,7 7-1-15,7-1 4 16,24-9 2-16,26 7 2 15,13-7 3-15,36-7-8 0,6 7-3 16,26-3-6-16,3 6-1 16,-4 7-5-16,11-1 0 15,-17 13 1-15,3 0 0 16,-1 0 0-16,-13 0 0 16,-3-3 2-16,-5-10 3 15,-17-3-4-15,-21-6-1 16,-17-6-2-16,-15 6 1 15,-14-3-4-15,-18 3-2 16,-24 3 8 0,-14 7-38-16,-8-4-16 15,-6 0-56-15,-1-3-20 16</inkml:trace>
  <inkml:trace contextRef="#ctx0" brushRef="#br0" timeOffset="34289.637">18898 13242 212 0,'-21'-12'82'0,"18"12"-64"0,-1 0 15 0,4 0 2 0,0 0-5 16,4 0 0-16,-1 3-2 16,8 0 0-16,-4 3-15 15,3-3 3-15,4 4 2 0,4-1 1 16,3 0 1-16,8-3-7 15,-1-3 0-15,11-3-8 16,6 0-1-16,8-3-2 16,4 3-2-16,-8 0 3 15,-7 6 0-15,-6 3-19 16,-12 3-9-16,-9 7-40 16,-12 3-16-16,-13 6-62 15</inkml:trace>
  <inkml:trace contextRef="#ctx0" brushRef="#br0" timeOffset="34487.83">18979 13628 220 0,'-28'19'85'0,"18"-13"-66"0,3 3 12 0,7-9 3 16,3 0 2-16,8 7 5 16,6-14-9-16,12 4-4 15,6-6-16-15,14-4-8 0,15 1 0 16,6-1-3-16,1 4 2 15,-4 3-13-15,0-1-6 16,0 4-38-16,-4 0-15 16,1-6-59-1</inkml:trace>
  <inkml:trace contextRef="#ctx0" brushRef="#br0" timeOffset="34935.955">20020 12762 276 0,'-21'10'104'0,"14"2"-81"0,-4 7 14 16,4-6 1-16,4 2-7 15,-1 4-1-15,4 3-5 0,7-3-2 16,7 0-12-16,8 0 0 16,16-4 0-16,19-2-2 0,13-1 0 15,-17-2-3-15,18 2-1 16,-1 4-1-16,1 3 0 16,-8 0 0-16,-6 9 0 15,-15 0 2-15,-10 7 1 16,-14 15-1-1,-8 13-1-15,-10 9-6 0,-7 0 1 16,-7 0 0-16,-4 6 2 16,1 10-1-16,-1 0-1 15,0-10 1-15,1-3-1 16,3-9-3-16,3-16 0 16,4-9-34-16,7-13-12 15,4-9-20-15,3-9-7 16,7-10-69-16</inkml:trace>
  <inkml:trace contextRef="#ctx0" brushRef="#br0" timeOffset="35265.544">21287 12919 240 0,'17'-37'90'0,"-10"30"-70"0,-3 1 4 0,-4 9-3 15,0 7 2-15,-4 8 3 16,-3 20 0-16,0 3-1 16,-3 6-14-16,-4 6 7 0,-4 19 2 15,0 22-4-15,1-9 1 16,2-7-10-16,1-2-2 15,0-4-1-15,4 6 0 16,3-12-5-16,3-3-1 16,4-13-26-16,0-12-11 15,4-17-35-15,-1-8-14 16,1-13-35 0</inkml:trace>
  <inkml:trace contextRef="#ctx0" brushRef="#br0" timeOffset="35476.332">20955 13449 296 0,'0'10'110'0,"11"-7"-86"0,6-6 5 16,-6 3-5-16,10-4-8 16,18-2 1-16,14-3-7 15,7-4-4-15,0-2-3 16,-4 5-5-16,1 4 1 0,-1-4-8 15,7 4-2-15,-6 3-45 16,-4 0-18-16,-4 0-50 16</inkml:trace>
  <inkml:trace contextRef="#ctx0" brushRef="#br0" timeOffset="35794.536">22031 12794 260 0,'0'-10'96'0,"0"10"-75"0,-4 0 3 0,1 10-2 16,-4 6-1-16,-4 9 4 16,1 9-2-16,-4 4 0 15,-1 6-12-15,5-4 4 0,-1 1 5 0,1-3-5 16,6-4 2-1,4-2-4-15,4-7 0 0,3 6-7 16,3-9-2-16,4-6-2 16,4-1-2-16,7-5 1 15,0-4-1-15,3-3-27 16,0-3-9-16,0-3-42 16,-3 3-15-16,-7-3-41 15</inkml:trace>
  <inkml:trace contextRef="#ctx0" brushRef="#br0" timeOffset="36045.024">22352 12794 300 0,'4'-10'112'0,"-4"20"-87"0,0 6 13 0,-4-1-1 15,0 13-7-15,-3 10 0 16,0 15-6-16,-7 1-1 15,-3 8-12-15,-5 14-4 0,1 11-1 16,4-5-3-16,3-7 0 16,6-6-1-16,5-6-2 15,6-10-2-15,5 0 1 16,2-9-23-16,1 0-10 16,-1-9-39-16,1-4-19 15,-8-6-48 1</inkml:trace>
  <inkml:trace contextRef="#ctx0" brushRef="#br0" timeOffset="36962.338">23364 12621 240 0,'0'-15'90'0,"0"8"-70"0,4-5 19 0,-4 6 3 0,0-4-5 16,-4-2 3-16,1-4-9 15,-4-3-2-15,-4 10-16 16,-3-4-3-16,-7 7-3 0,-11 3-1 16,-10 3-1-16,-7 3-3 15,-4 6-2-15,0-2 1 16,3 2-1-16,-3 0 0 15,4 1 0-15,3-1 0 16,7-2 0-16,8-1-3 16,9-3 2-16,12-3-1 15,6 0 0 1,4 0 2-16,4 0 0 16,3 0 0-16,0 0 6 15,0 0 6-15,0 0-2 0,0 3 0 16,0 3 0-16,-3 4 1 15,-1 5-1-15,1 7 1 16,-1 7-6-16,1 15-3 16,-1 18 5-16,1 23 3 15,-4 3-3-15,0 28 1 16,0 9-5-16,-4 1 0 16,4 5-1-16,0 4-2 15,4-16 1-15,-1-12 1 16,1-13-1-16,-1-9 2 15,1-16 4-15,0-10 4 16,-1-15-2-16,4-10 0 16,0-15-3-16,7-9 1 15,7-10-6-15,11-3-3 0,11-4 1 16,6-2 0-16,4 6 3 16,-4-4 1-16,-3 4-6 15,-4 0-2-15,-3 0-40 16,-3 0-18-16,-1-3-18 15,0-1-8-15,0-2-72 16</inkml:trace>
  <inkml:trace contextRef="#ctx0" brushRef="#br0" timeOffset="38658.854">23382 13189 236 0,'-10'3'90'0,"2"0"-70"0,-2-3 10 16,6 0 2-16,-3 0-5 0,0 0 4 16,4 0-6-1,3 0-3-15,0 0 10 16,3-3-18-16,4 0 1 0,4 0 0 15,3-3-4-15,4-4 1 16,6 7-3-16,8-3 0 16,7 6 3-16,0-3 3 15,3 3-2-15,-7 3 2 16,-3-3 1-16,-7 6-1 16,-4-3 1-16,-10 13 0 15,-8-7-4-15,-10 1 0 16,-4 2-7-16,-6 4-1 15,-8 3-4-15,-3 3-1 16,0 0 1-16,3 9 0 16,0-3 0-16,4-3 2 15,7-3-3-15,3 3-2 16,4-6 2-16,4 0 0 0,6-3 1 16,8-1 0-16,7 1-3 15,3 0 2-15,7-1 1 16,4 4 2-16,3 0-3 15,4 3 0-15,0 0 1 16,-4 0 2-16,-3 0-1 16,-8 0-1-16,-3-4 1 15,-3 1-1-15,-4 0 0 16,-7-3 2-16,-3-1 1 16,-8 1 1-16,-6-3-2 15,-11 5 1-15,-11-2-4 16,-14 0 0-16,-11-1 1 0,5-2 0 15,2-4-3-15,4-2 2 16,7-7-21-16,8-3-8 16,6-4-14-16,7-2-3 15,11-4-7-15,7-5-4 16,7-8-6-16,15-2-2 16,9-3-61-1</inkml:trace>
  <inkml:trace contextRef="#ctx0" brushRef="#br0" timeOffset="39243.998">24328 13089 280 0,'14'-29'107'0,"-11"14"-83"0,4-7-7 15,-7 12-9-15,4 1-8 16,-4-4 2-16,0 1 16 16,0 2 11-16,-4 1-15 15,1 0 13-15,-4 2 3 0,-4 4 0 16,-3 3 2-16,0 6-7 16,-4 4-3-16,-3 6-6 15,-7 2-2-15,0 4-4 16,-4 7 1-16,0 2-4 0,0 0-2 15,8 1 0-15,10-1-1 16,7 0 0-16,10-6 2 16,11-6 1-16,11-6 3 15,3-10-1-15,4-3 2 16,0-6-4-16,-1-4 1 16,-2-5-7-16,-5-1-3 15,-3 0 3-15,-3 1 1 16,-7 2 8-16,-1 7 6 15,-6 3-6-15,-1 6-3 16,-6 16-4-16,-1 2 0 16,1 11-4-16,-1 9 0 15,1 9 1-15,-1 0 2 16,4-3-1-16,0 3-1 0,4-6 1 16,-1-3 1-16,1 0-3 15,-1-4-2-15,-3 1-3 16,0-4 1-16,0 1-28 15,0-7-11-15,4-9-17 16,-1-4-5-16,4-11-21 16,4-14-10-16,7 1-52 15</inkml:trace>
  <inkml:trace contextRef="#ctx0" brushRef="#br0" timeOffset="39845.383">24444 12590 280 0,'-18'-6'107'0,"15"9"-83"0,3 0 15 0,0-3 1 15,3 6-5-15,4 4 4 16,4 2-6-16,7 1-3 15,6 6-16-15,8-10 4 0,7 7 3 16,3-4-3-16,1 1 2 16,-5-4-9-16,-2-3-2 15,-1-2-1-15,-3-1 0 0,-1-3-4 16,-2 3-1-16,-5 0 3 16,1 3 1-16,-7 7 1 15,-1 6 2-15,-6 18-3 16,-1 13-2-1,-6 4-2-15,-4 5 0 0,-4 1 2 16,-3 21 4-16,-3 13-4 16,-1-3-1-16,1-3-2 15,3-3 1-15,0 3 0 16,-1-1 1-16,5-2-2 16,3-13-2-16,0-9 1 15,3-10-1-15,1 1 0 16,0-14 0-16,-1-5 2 15,1-10 1-15,-1 0-4 0,1-9 1 16,-4-4 0-16,-4-2 0 16,-3-1 2-16,-4 0 3 15,-3-2 0-15,-7-1 0 16,-7-3-6-16,-7-3 1 16,-4-3 0-16,0 0 0 15,0 0-3-15,0 0 2 16,8-1-26-16,3 1-11 15,6 0-43-15,5 0-16 16,3-3-99 0</inkml:trace>
  <inkml:trace contextRef="#ctx0" brushRef="#br0" timeOffset="40504.377">22176 14728 260 0,'7'-9'96'0,"0"3"-75"0,10 3 21 0,-6-4 3 16,7 7 1-16,6 0 2 0,5 0-7 16,2 10-2-16,5-1-22 15,6 1-1-15,18 2-2 0,17 1 8 16,8-4 6-16,28-9-6 15,25-3-1 1,6-6-10-16,29-4-2 0,-7-6-3 16,0 7-1-16,0-4-3 15,-18 7 1-15,-14-4-2 16,-18 7 2-16,-14-1-2 16,-10 4-1-16,-14 3 3 15,-11 0 2-15,-11 0-2 16,-6 0-2-16,-8-3 0 15,-7 3-1-15,-3 0 0 16,-7-3 2-16,-8 3-12 16,-3 0-6-16,-6 0-68 15,-5 3-30-15,-6 3-85 16</inkml:trace>
  <inkml:trace contextRef="#ctx0" brushRef="#br0" timeOffset="43119.009">25718 13245 256 0,'-4'-12'96'0,"0"9"-75"0,-3 3 12 0,4 0 2 0,-4 0-6 16,0 3 1-16,0 0-9 15,0 0 0-15,0 3-12 16,3 1 3-16,8-1 2 0,3 0 1 16,3-3 1-16,8 4-6 15,3-7-2-15,7 0-4 16,0 0-1-16,4-7-1 15,0 7-2-15,-4 7 1 16,-7-4-1-16,-3 6-51 16,-7 1-20-16,-8 5-91 15</inkml:trace>
  <inkml:trace contextRef="#ctx0" brushRef="#br0" timeOffset="43316.9">25700 13581 252 0,'-21'19'93'0,"17"-10"-72"0,4 4 18 0,4-7 3 16,3-3-9-16,7-3 0 15,7-3-16-15,7 0-8 16,11-4-5-16,7 4-4 0,3 0 1 16,-3 3-15-16,-3 0-3 15,-5 0-29-15,-2 3-10 16,-5 0-72-1</inkml:trace>
  <inkml:trace contextRef="#ctx0" brushRef="#br0" timeOffset="43807.572">26621 12900 296 0,'-22'-9'112'0,"15"18"-87"0,-3 1 15 0,6-1 1 15,-3 10-10-15,4 0-1 16,3 0-8-16,3 3-3 15,8-4-11-15,6-2-1 0,12-3 3 16,6-4-2-16,14-3 1 16,11-2 1-16,7 2 1 15,-3 0-1-15,-4 7 1 16,-11 2-2-16,-6 7 0 16,-12 3-1-16,-10 19 0 15,-6 10 2-15,-12 8 1 16,-6 4-5-16,-12-3-2 15,-6-4-2-15,-7-2-2 0,-4 12 1 16,1-3 1-16,-1-4-1 16,7-8 2-16,4-4-4 15,3-9 0 1,4-7-28-16,7-6-13 0,4-9-14 16,6-6-5-16,4-7-20 15,7-6-9-15,4-10-46 16</inkml:trace>
  <inkml:trace contextRef="#ctx0" brushRef="#br0" timeOffset="44122.635">27690 13076 220 0,'0'-3'85'0,"0"3"-66"0,0 3 12 0,0-3 1 16,-4 6 7-16,4 4 8 15,-4 5 1-15,1 7 1 16,-1 10-27-16,1 15 3 0,-1 9-1 16,1 10-6-16,-1 0 0 15,1-3-11-15,3-4-2 16,0-2-3-16,0-1-2 15,0-6-2-15,3 0 1 16,-3-9-6-16,0-6 0 0,0-10-52 16,4-6-23-1,-4-4-86-15</inkml:trace>
  <inkml:trace contextRef="#ctx0" brushRef="#br0" timeOffset="44336.266">27298 13634 340 0,'-11'6'126'0,"18"-2"-98"0,25-8 8 16,-7 4-5-16,17-3-19 16,8-3-5-16,3 0-4 0,-1-1-3 15,5 4 1-15,-1 3-28 0,1 0-9 16,-4-3-28-16,-11 3-13 15,-7-3-46 1</inkml:trace>
  <inkml:trace contextRef="#ctx0" brushRef="#br0" timeOffset="47441.059">29468 13314 200 0,'14'-18'74'0,"-11"8"-58"0,4 1 7 0,-7 6 1 16,4-4-6-16,-1 1 1 16,1 0-1-16,-1-4 0 15,1 4-9-15,-4-3 3 0,0-1 4 16,0 1 1-16,0-1 1 16,0 1 2-16,0-3 0 15,-4 2-5-15,-3 7-1 16,0-3 0-16,-7 3 2 15,-4-4-7-15,-3 14-3 16,-3-4-1-16,-5 3-1 16,1-3-2-16,0 13 1 15,0-4-2-15,0 7-1 16,-1 6-2-16,5 10 1 16,-5 2 1-16,5 14 0 15,-1-4 0-15,0 9 2 16,1-3-1-16,6 7-1 0,4 6 1 15,7 0-1-15,7-4 4 16,10-5 2-16,4-7 0 16,8-3 1-16,6-9-4 15,11-10-2-15,7-3 6 16,3-9 5-16,0-7-4 16,1-9 0-16,-8-6-2 15,-3-10-1-15,-7-6-3 16,-8-3 1-16,-6-3-2 15,-11-7 2-15,-11 4-4 16,-13 3 0-16,-15-1 1 16,-10 11 2-16,-8 5-3 15,4 7 0-15,4 6-1 0,3 6-2 16,8-3-13-16,2 7-6 16,8-4-32-16,7-3-116 31,11-3-36-31,3 0 79 15</inkml:trace>
  <inkml:trace contextRef="#ctx0" brushRef="#br0" timeOffset="48971.352">28279 13236 192 0,'10'-19'71'0,"-6"13"-55"0,3-4 13 16,-7 7 2-16,0 0 1 15,0 0 6-15,0 0-8 16,-4 3-3-16,-3 6-15 15,0 7 6-15,0 9 4 0,0 15-2 16,4 10 0-16,-1 13-9 16,4-4-2-16,0 4-3 15,-3-4-1-15,3 10-3 16,-4 3-2-16,0 0 1 0,1-6 1 16,-4-7-1-16,3-6 2 15,1-9-2-15,-1-6-1 16,4-10-17-16,4-9-9 15,-1-10-26-15,4-6-12 16,4-6-74 0</inkml:trace>
  <inkml:trace contextRef="#ctx0" brushRef="#br0" timeOffset="49466.442">28589 13283 252 0,'14'-25'96'0,"-10"19"-75"0,3-1 12 0,-4 4 0 0,1 3-12 15,-4 0-1-15,0 7-6 16,-4 2 1-16,-3 7-8 16,-7 6-2-16,0 6-1 0,-7 3-2 15,0 4 1-15,0-4-2 16,3-3-1-16,4-3-2 15,3-6 1-15,4 0-1 16,7-3 0-16,0-7 4 16,4 0 3-16,3 1-4 15,3-1-1-15,4-3-2 16,4-2 0-16,0 5 2 0,3-3 2 16,0 1-1-1,0 2-1-15,0 0 1 16,1 1-1-16,-1 2 0 15,-4 4 0-15,-3 3 0 0,-3 0 2 16,-4 3-1-16,-3 3 2 16,-8 0 9-16,-3 0 4 15,0 0-7-15,-4 0-3 16,-3-3-4-16,-3-3 1 16,-4-4-2-16,-1-2-1 15,-6-7 1-15,0 4-1 16,0-10-5-16,-1-10 1 0,5 4-40 15,3-10-18 1,3-3-83-16</inkml:trace>
  <inkml:trace contextRef="#ctx0" brushRef="#br0" timeOffset="49782.692">28529 13245 216 0,'-14'-3'82'0,"11"10"-64"0,-1-4 9 0,4-3-2 16,0 6 4-16,4 0 5 15,3-3-1-15,0 4 2 16,7-7-19-16,3-7 4 0,8 4 1 15,0-6-11-15,3 3-3 16,7-4-5-16,4 4 1 16,0 0-2-16,0-1 2 15,-4 1-31-15,-3 3-13 16,-4 3-92 0,-7 0-60-16,-7-3 82 15</inkml:trace>
  <inkml:trace contextRef="#ctx0" brushRef="#br0" timeOffset="50789.204">26335 15503 240 0,'-7'0'90'0,"7"0"-70"0,7-3 10 0,-7 3-1 16,3 0-4-16,1 0 0 0,-1 3-6 16,1-3-1-16,3 9-10 15,-3-2 1-15,6-1 4 0,-3 0-3 16,11 0 0-16,-4 1-2 15,21-4 0-15,-3 0-4 16,10-6-3-16,-6 0 0 16,6-4 1-16,-7 4-1 15,4 0-1-15,-7 0-4 16,-4 0 0-16,-3 0-33 16,-11 6-16-16,-4-3-91 15</inkml:trace>
  <inkml:trace contextRef="#ctx0" brushRef="#br0" timeOffset="51076.139">26508 15986 228 0,'7'6'85'0,"-7"-6"-66"0,24-6 23 0,-20 6 6 16,10 0-10-16,0-3 0 16,7-4-19-16,-3 7-7 0,7 0-7 15,-4 0-6-15,4 10 0 0,-4-4 1 16,7-3 2-16,-3 3-1 16,6-6 2-16,-6 0-13 15,10-6-3-15,-6 3-51 16,2-13-21-16,-2 10-38 15</inkml:trace>
  <inkml:trace contextRef="#ctx0" brushRef="#br0" timeOffset="51612.949">27834 15055 260 0,'-3'-16'99'0,"3"19"-77"0,0 0 15 15,0 3 5-15,0 7-1 16,3 3 3-16,1 12-11 16,-1 16-3-16,1 3-17 15,-1-6 3-15,4 21 2 0,-3-8-10 16,-1 46-2-16,1-22-4 16,3 23 1-16,0-20-2 15,4 19-1-15,-4-18 1 0,7 6 1 16,-4-13-3-16,4-9 0 15,-3-10-21-15,3-18-8 16,0-7-40-16,4-18-18 16,-4-4-63-1</inkml:trace>
  <inkml:trace contextRef="#ctx0" brushRef="#br0" timeOffset="52304.47">28780 15421 228 0,'7'-22'88'0,"-7"22"-69"0,3-15 8 15,-3 15-1-15,0-6-5 16,0 2-1-16,0-11-4 16,0-4 0-16,0-9-9 15,0-4 2-15,0 4 4 0,-3 0 2 16,-4 3 0-16,0 3 4 0,-4 6 2 15,-3 4-5-15,-7 5 1 16,0 7-8-16,-8 7-3 16,1 8-1-16,-4 14 1 15,-3 8-5-15,7 1-1 16,3-7-2-16,-3 19 0 16,3-9 2-16,-3 34 0 15,-4 35 0-15,15-28 2 16,3-17-3-16,6 17-2 15,1-16 2-15,25 15 2 16,-4-18 0-16,21 0 2 16,-6-19 0-16,13-10 1 15,-7-6 2-15,18-25 1 16,-10 1 1-16,6-20 2 16,14-9-5-16,-13 3-1 0,-11-6-2 15,-15-1 1-15,-10 1-2 16,-14-3 2-16,-14-4-4 15,-7 10 0-15,3 3 1 16,-13 7 2-16,6 2-1 16,-10 23-1-16,7-4-2 15,-8 16-1-15,8-3-3 16,3 6 1-16,8-3-28 16,6-4-13-16,4 4-12 15,11-6-4-15,-1-3-81 16</inkml:trace>
  <inkml:trace contextRef="#ctx0" brushRef="#br0" timeOffset="52978.752">29288 15142 220 0,'-39'10'82'0,"28"-7"-64"0,4 0 13 0,7-3 3 0,0 0-3 16,0-3 4-16,0 0-2 15,4 0 0-15,-1-1-18 16,1 1 4-16,-1 0 4 0,1 0-6 16,6 0 1-16,5 0-5 15,6 3 2-15,7 0-6 16,4 6-1-16,3 3 7 16,-3 4 4-16,-4 6 0 15,-3 3 0-15,-8 3 1 16,-6 3 0-16,-11 13-7 15,-7-4-3-15,-11 1-5 16,-7-3-4-16,-3-1-3 16,0-6 1-16,0-9 1 0,3 0 0 15,7 0 0-15,4-7 2 16,7-2-3-16,7-4-2 16,7 3-1-1,11-2 3-15,7 2 0 0,3 0 1 16,7 7 0-16,0 3 2 15,1 0-1-15,-5 12 2 16,-2 4-2-16,-1 2-1 16,-7 1 1-16,-3-1-1 15,-8-2 0-15,-6-1 2 16,-8-5-3-16,-3-1 0 16,-10 0 3-16,-8-3 1 15,-14-6-4-15,-10 9 1 0,-11-6-2 16,-4 0 0-16,-3-6-40 15,14-7-17-15,11-3-38 16,-14-2-17-16,10 2-47 16</inkml:trace>
  <inkml:trace contextRef="#ctx0" brushRef="#br0" timeOffset="54271.45">27446 14719 192 0,'4'-47'74'0,"-8"34"-58"0,-3-2 1 0,4 9-3 0,-5-4 3 16,1 1 4-16,0 2 3 16,0 1 2-16,0 3-14 15,0 6 6-15,4 13 3 0,-1 9 11 16,8 22 4-16,3 25-7 15,7 6-5-15,0 23-12 16,7 30-5-16,0 4-4 16,-7-6 0-16,-3-26-2 15,-4 38 2-15,0-31 0 0,-3 38 3 16,-1 15 1 0,1-32 3-16,3-21-3 15,3-22-2-15,-3-22 0 0,11-7-1 16,0-15 0-16,-1-13 0 15,1-9 0-15,0-9 2 16,-4-4-3-16,0-2 0 16,-4-4-1-16,1 0-2 15,0 0-2-15,3 0 1 16,3-3 1-16,12 0 2 16,9-3 1-16,19-3 1 15,6-4-2-15,15-5 1 16,24-4 0-16,18-9 1 15,7-1-2-15,25-5 1 0,0-4-2 16,-1 4-1-16,15 9 1 16,-4 12-1-16,-6 13 2 15,9 10 1-15,-9 5 7 16,-8 7 4-16,3-3-5 16,-6 6-1-16,-21-9-2 15,-15-4 1-15,-17-5-2 16,-18-4 0-16,-18-6 1 15,-17 0 1-15,-14-7-6 16,-11 1 0-16,-11-4-1 16,-6 1 2-16,-8-4-1 0,-3 0-1 15,0-3 1 1,0 1-1-16,0-11-3 0,3-5 2 16,4-10 1-16,4 0 2 15,-1-19-3-15,0-12 0 16,1-19 1-16,-8-6 0 15,-6-26-3-15,-8-18 2 16,-3 16 1-16,-7-14 0 16,3 5 0-16,0 17 0 15,4 20 0-15,-4 22 2 16,7 12-3-16,1 16-2 16,-1 9 2-16,0 6 2 15,-3 17-2-15,-4-1 0 16,-6 6 1-16,-12 7 2 15,-6 3-1-15,-4 0-1 0,0 3-2 16,-4-3 1-16,-13 3 1 16,-12-4 2-16,-2-2-1 15,-1 0 2-15,-10 0-2 16,-18-4-1-16,-4 1 1 16,-3 9-1-16,-14 0-3 15,0 6 0-15,7-3 2 16,-7 10 2-16,0-4 0 15,14 1-1-15,14-4 1 16,7-3-1-16,7 0-5 16,8-3-1-16,16 3-39 15,12 3-15-15,10 4-36 16,11 15-15-16,10 9-44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6T14:40:11.52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265 7442 208 0,'0'-16'77'0,"0"16"-60"0,0-10 13 0,0 7 3 0,-7 0-6 15,7 3 1-15,-3-3-6 16,3 0-4-16,0 0-10 16,0 3-1-16,0-6 0 0,3-7 3 15,11-3 4-15,4-2-2 16,6-1 1-16,15-10-3 15,14-5-1-15,-3-1 1 16,3 7 4-16,-4 9-4 16,0 1 2-16,1 11-1 15,-19 11 3-15,-2-1-3 16,9 19-1-16,12 9 0 16,-4 0 1-16,-4 4 3 0,-17 6 2 15,-8 9-7-15,-10 25-1 16,-10 3-2-16,-11 1-1 15,-7 15-3-15,-8-10 1 16,12-15-2-16,-11 32-1 16,6-26 1-16,-6 29-1 15,0-20 0-15,3 10 0 16,8-19 0-16,2-6 2 16,5-12-3-16,6-7 0 15,4-9 1-15,11-7 2 16,-4-5 5-16,14-4 4 15,-3-7-2-15,31-8 2 16,-17-1-2-16,28-6 0 16,-11-3-3-16,11-3-1 15,-7 0-3-15,7-3-2 0,-7 3 1 16,4-4 1-16,-8 1-1 16,4 3 2-16,-11 0-4 15,1 0 0-15,-15 0 1 16,0 3 0-16,-3 0-25 15,-8-4-10-15,1 4-31 16,0-3-11-16,-11 3-45 16,0-9-18-16,-4-4 11 15</inkml:trace>
  <inkml:trace contextRef="#ctx0" brushRef="#br0" timeOffset="512.177">6054 6702 200 0,'-7'-25'74'0,"0"15"-58"0,0-2 12 16,-1 8 2-16,-2 1-7 15,-1 3 1-15,1 7 0 16,-4 8 2-16,-1 7-14 16,1 16 4-16,-3 6 2 0,-1 15 3 15,4 38 2-15,-11 13 1 16,4 44 2-16,0 9-8 16,10-3 0-16,1-41-11 0,13 60-2 15,1-41-3-15,21 28-2 16,-4-34 1-16,21-7-1 15,-14-28 2-15,15 0 1 16,-12-21-1-16,5-4 1 16,-8-16-2-16,0-18 2 15,-3-7-59-15,7-25-25 16</inkml:trace>
  <inkml:trace contextRef="#ctx0" brushRef="#br0" timeOffset="1579.031">6576 7382 228 0,'-4'-9'85'0,"1"9"-66"0,-8 0 10 0,4 0 2 15,-3 3-6-15,-1-3 0 16,-10 9-5-16,0-3 0 16,-1 4-11-16,-6-1-5 0,0 7-1 0,-4 6-2 15,0 9-1-15,1 10 1 16,3 3-1-16,3 0-3 16,0 0 2-16,7-4-1 15,4-2 0-15,4-7 2 16,3 4 2-16,3-7-3 15,4-3 0-15,4-6 3 16,-1 0 1-16,8 0-1 16,3-7 1-16,11-2 2 15,17 2 2-15,-3-2 3 16,10 2 4-16,4 4-6 16,-4 6 0-16,4 0-4 15,-7 9-1-15,4 3 1 16,-1-2 0-16,0 5 0 0,-6 1 0 15,-4-3 4-15,-8-4 5 16,-6 0-3-16,-7-2 2 16,-8-1-1-16,-6 3 3 15,-8-3-3-15,-6 7 1 16,-4-4-7-16,-8-3-1 16,-2-6-2-16,-5 3-2 15,1-9 1-15,-4-3-1 16,1-7-3-16,-5-6 0 15,-2-10 2-15,-1-8 2 16,0-14-2-16,11 10 0 16,7 4-1-16,3-20 0 15,4 7 2-15,10-38 0 16,15-25-3-16,7-1 2 0,6 5 1 16,5-14 0-16,6-12 0 15,0 3 2-15,7 13-1 16,-6-4-1-16,-1 4 1 15,-7 9 1-15,-7 13-1 16,-14 15-1-16,-14 10 1 16,-10 15-1-16,-1 10-3 15,-3 15 0-15,0 7-1 16,0 6 3-16,3 6-20 16,-3 1-6-16,10-1-28 15,4 3-10-15,7 1-37 16,7-1-12-16,7-3 7 15</inkml:trace>
  <inkml:trace contextRef="#ctx0" brushRef="#br0" timeOffset="2164.31">7098 6633 192 0,'-4'-29'74'0,"4"20"-58"0,7 9 12 0,-3 0-1 15,-1 9 2-15,5 10 2 16,6 9-1-16,10 13-1 16,-2 6-16-16,9 10 1 0,8 27 2 15,3 17 3-15,1 5 1 16,-4 29-3-16,-4 9 0 16,-18 1-9-1,-6 30-3-15,-14-12-3 0,-15 0 1 16,-10 7-2-16,-4-20 2 15,-3-18-2-15,-1-7 2 16,5-6-2-16,9-43-1 16,5-11-2-16,3-14 1 15,0 5-10-15,7-31-3 16,-1-3-33-16,5-16-12 16,6-6-84-16</inkml:trace>
  <inkml:trace contextRef="#ctx0" brushRef="#br0" timeOffset="3306.274">23513 3105 212 0,'-81'-3'79'0,"38"6"-61"0,-31-12 4 0,21 9-2 16,-28 6 1-16,-21-6 2 15,-36 3-6-15,-10 3 0 16,-46 7-10-16,0 12 7 0,-32 22 3 16,-7 16-5-16,-21 15-2 0,-17 26-5 15,3 24-2-15,-11 13 8 16,28 35 4-16,15-7 2 15,28 29 1-15,39-7-9 16,42-9-3-16,35 0-2 16,32-13 2-16,25-12 1 15,31 0 1-15,39-19 0 16,29-13 2-16,35-18 6 16,49-7 2-16,60-28 2 15,46-25 2-15,53-19-10 16,42-21-2-16,43-17-8 15,27-24-2-15,26-32 0 16,17-16 2-16,0-5-1 16,-3-4 2-16,-4-19-2 15,-11-3-1-15,-17 6 3 0,-28 1 0 16,-53-17-1-16,-22-5-2 16,-56 3 3-16,-49-20 2 15,-50 1-2-15,-56-3 0 16,-35-54-6-16,-64 22 0 15,-88 13-4-15,-71 22 0 16,-73 9-5-16,-86 35-3 16,-66 28-9-16,-61 21-5 15,-41 33 5-15,-19 27 3 16,4 29-16-16,18 9-8 0,35 0-36 16,22 15-13-16,41-5-26 15</inkml:trace>
  <inkml:trace contextRef="#ctx0" brushRef="#br0" timeOffset="6502.397">6512 3500 168 0,'0'-47'63'0,"-7"19"-49"0,-3-10 16 0,-1 16 3 15,-3 10-3-15,-4 6 0 16,-10 12-9-16,-7 6 0 16,-4 20-12-16,-7 15 1 0,-7 28 3 15,-14 29-5-15,-7 15-2 16,-7 50-3-16,0 19 0 16,10 32 2-16,25-45 2 15,15-40-1-15,20 37 1 16,18 17 5-16,39-55 2 15,25-36 1-15,3-36 1 16,28-24-4-16,7-22-2 16,1-26 0-16,-4-27 1 15,6-26 1-15,-2-9 2 0,-4-25-3 16,-15-19 1-16,-13-7-5 16,-25-2 1-16,-14-13-3 15,-22 6 0-15,-27 13-6 16,-43-13-1-16,-21 13-10 15,-18 16-5-15,-21 24-13 16,4 35-4-16,10 29-15 16,18 18-4-16,17 9-89 15</inkml:trace>
  <inkml:trace contextRef="#ctx0" brushRef="#br0" timeOffset="7361.086">10890 4171 156 0,'11'-103'60'0,"-11"62"-47"0,3-31 6 0,-3 28 0 16,-3-25-5-16,-1-6 2 16,-3-7 0-16,-3-6-1 15,-8 10-7-15,-7 9 15 0,-10 22 8 16,-11 35-4-16,-7 24-3 15,-7 29-8-15,-10 25-2 16,-15 37-6-16,-10 23-3 16,0 43 0-16,3 28-1 15,11 29 4-15,14 19 3 0,24-20 0 16,33-11 1-16,20-23-2 16,43-37 1-16,25-38 5 15,14-38 4-15,24-25-6 16,11-40-1-16,-3-32-1 15,10-19 2-15,3-12-5 16,-10-34-1-16,-10-7 0 16,-8-10 2-16,-7-8-1 15,-17-20 2-15,-22 0-6 16,-27-5-1-16,-33-20-2 16,-20 7-2-16,-22-1-4 15,-32-5-2-15,-24 37-19 16,3 28-7-16,-7 35-16 15,1 34-8-15,2 25-29 0,15 16-13 16,18 12-25 0</inkml:trace>
  <inkml:trace contextRef="#ctx0" brushRef="#br0" timeOffset="8303.349">8484 6485 160 0,'4'-15'63'0,"-4"5"-49"0,-4 1 9 16,1 9 3-16,-1 0-4 0,-3 0-1 16,-3 0-3-16,-4 9-1 15,-8 1-9-15,-6 24 4 0,-7 22 3 16,-4 17 2-16,0 14 1 16,-3 39-3-16,7 15-1 15,3 38-4-15,4 18 1 16,10 23-6-16,11-13-1 15,10 6-4-15,15-22-1 16,17-31 1-16,18-28 0 16,7-16 2-16,0-13 1 15,-3-24 1-15,-1-7 0 0,1-19 0 16,-1-3 0 0,-3-15-42-16,-7-13-19 15,-4-13-73 1</inkml:trace>
  <inkml:trace contextRef="#ctx0" brushRef="#br0" timeOffset="8843.668">9017 7210 184 0,'14'-69'68'0,"-7"43"-52"0,4 5 12 0,-11 14 23 15,0 26-10-15,3 22-9 16,-3 12-5-16,0 7-16 15,0 18 0-15,-3 19 0 0,-1 7-4 16,1 9-2-16,-4 12-2 16,0 4 0-16,0-4-2 15,-1 0 2-15,5-2-4 16,-1-14-2-16,1-14 2 16,3-20 2-16,3-19-2 15,4-15 0-15,4-19-17 16,3-13-5-16,4-27-71 15,7-20-67 1,6 0 46-16</inkml:trace>
  <inkml:trace contextRef="#ctx0" brushRef="#br0" timeOffset="9444.318">9490 7247 252 0,'-4'10'93'0,"4"-10"-72"0,11-7 3 0,-8 4-3 15,8-13-7-15,10-2 2 16,14-20 0-16,18 0-1 0,7 4-7 16,0 3 6-16,-3 5 3 0,-4 11-1 15,-8 5 3 1,-6 10 5-16,-7 13 5 0,-11 12-7 15,-10 10-1-15,-8 5-8 16,-6 4 0-16,-8 0-8 16,-6 3-1-16,-12-3 0 15,-6 0 0-15,-7 9-2 16,-1 1-2-16,5-7 1 16,6 0 1-16,4-10-3 15,10-5-2-15,7-1-1 16,15-9 3-16,10-3 0 15,18-1 1-15,3-2 0 16,7 0 0-16,4-4 2 0,4 10 1 16,6 0-1-16,4 3 1 15,4 4 0 1,-12 8 1-16,-6 17-5 0,-10-1-1 16,-12 6 3-16,-10-5 3 15,-14-4-1-15,-10-3-2 16,-18 0 0-16,-11 3-1 15,-4 3 0-15,-2 1 2 16,-5-1-1-16,-10-9 2 16,-3 0-4-16,-1-13-2 15,4-9-1-15,7-12 3 16,7-14-2-16,11-8-1 16,10-7-26-16,8-6-12 0,10-3-23 15,14-1-10-15,10 1-76 16</inkml:trace>
  <inkml:trace contextRef="#ctx0" brushRef="#br0" timeOffset="9895.992">10933 7636 268 0,'0'-13'101'0,"3"7"-78"0,8 3 13 0,-8 3 0 16,4 0-6-16,4 0 0 16,7 3-13-16,13-3-3 15,12 10-8-15,10-4 0 0,3-3 1 16,0 6-6-16,1-2 0 0,6-1 1 15,8-3 1-15,-1-3-4 16,1 0 1-16,-4-3-27 16,-7-3-9-16,-7-4-42 15,0 1-17-15,-4-1-25 16</inkml:trace>
  <inkml:trace contextRef="#ctx0" brushRef="#br0" timeOffset="10763.923">12682 7122 196 0,'7'-54'74'0,"-7"29"-58"0,0-9 9 0,0 21 0 0,-3-2-2 16,-1 5 1-16,-3-2-5 15,-3 2-1-15,-4 4-10 16,-8 6-1-16,-6 9 3 0,-11 7-4 16,4 12-1-1,-4 7 4-15,1 6 4 0,-5 2-5 16,1 1 0-16,0 0-2 16,3 0-1-16,3-6-3 15,8-4-2-15,7 1 1 16,7-4 1-16,7 0-6 15,10 1 1-15,15-1 1 16,10 1 3-16,8-4 0 16,6 0 2-16,11 3 0 15,10 4 1-15,4-1 0 16,0 4 0-16,-3 6 0 0,-11 3 2 16,-7 6-5-16,-8 7-1 15,-9 9 2-15,-8-7 1 16,-7-2-1-16,-11-4-2 15,-10-2 12-15,-10-4 4 16,-11 0-6-16,-15 0-1 16,-6-3-3-16,-4-6 1 15,4-10 0-15,3-9 1 16,7-9-4-16,4-13-1 16,3-13-1-16,4-9-2 15,3-6-2-15,7-9 1 16,8-10 1-16,6-19 0 0,8-13-3 15,10-5 0-15,7-1 2 16,14-18 0-16,15-17 1 16,10 11 0-16,7-4 0 15,-4-6 2-15,-3-4-1 16,-3 17-1-16,-12 9 1 16,-9 18 1-16,-12 16-1 15,-13 13 2-15,-11 13-4 16,-14 12 0-16,-7 9-1 15,-11 6 0-15,-7 4-5 16,0 3 0-16,8 0-17 0,6 3-4 16,18 0-63-1,10 0-56 1</inkml:trace>
  <inkml:trace contextRef="#ctx0" brushRef="#br0" timeOffset="11127.015">13282 6385 188 0,'7'-41'71'0,"0"32"-55"0,11-4 9 0,-15 13 1 0,4 3 0 16,4 7 2-16,0 5 4 15,-1 7 5-15,1 13-20 16,-4 18 6-16,0 13 4 0,0 9-11 16,-4 7-3-1,1 15-6-15,-4 22-2 0,0 0-1 16,-4 7 0-16,1 21-2 16,-1-6 1-16,-3-3-4 15,0 9 0-15,4-5 1 16,3-11 2-16,0-12-3 15,0-3 0-15,3-15-10 16,1-20-3-16,-1-9-31 16,1-18-10-16</inkml:trace>
  <inkml:trace contextRef="#ctx0" brushRef="#br0" timeOffset="11562.924">13959 7429 224 0,'-42'3'85'0,"42"-3"-66"0,11 0 3 15,-1 0-1-15,11-3 2 16,15-3 6-16,13-1-5 15,8 1-2-15,3-3-12 16,17-1-2-16,11 4-1 0,1-3-3 16,-5-1-3-16,-3 7 0 15,4-3 1-15,3-3-1 16,0 5-1-16,-3-5-19 16,-7 0-10-16,-4-4-43 15,3 4-18-15,-6-4-15 16</inkml:trace>
  <inkml:trace contextRef="#ctx0" brushRef="#br0" timeOffset="11908.776">15713 6498 284 0,'-11'28'107'0,"8"10"-83"0,-4 31 8 0,0-32 1 0,-1 13-6 16,-2 10 2-16,-1 22-16 15,1 18-6-15,-1 0-4 16,-3 4 0-16,0 18 0 0,-4-3-1 15,4-9-2-15,0-10 1 16,3 13-1-16,4-3 0 16,0-10 0-16,4-12-14 15,6-16-3-15,1-16-37 16,3-12-18-16,4-9-59 16</inkml:trace>
  <inkml:trace contextRef="#ctx0" brushRef="#br0" timeOffset="12431.488">16425 6833 192 0,'22'-34'74'0,"-19"21"-58"0,-3 1 14 0,-3 9 3 16,-8 3-4-16,-3 3 1 0,-7 6-4 16,-4 7 1-16,-7 9-15 15,0 6 4-15,-3 23 4 0,-7 18-2 16,-4 12-1-16,-3 4-1 16,-4 19 3-16,3 9-5 15,8 0 0-15,7-3-8 16,10-1-2-16,14 1-2 15,22-19-2-15,17-15 3 16,15-16 0-16,9-23 5 16,15-18 3-16,22-12 0 15,6-29 1-15,0-9-2 16,-7-13-1-16,4-6 1 16,0-10 1-16,-4-21-1 15,-14-10 1-15,-10 0-6 16,-19-6-1-16,-16-3-2 15,-22-16 1-15,-25 7-4 0,-24 2 0 16,-11 10 1-16,-7 9 0 16,-11 16-7-16,-13 19 0 15,-1 16-4-15,11 15 0 16,10 10-30-16,11 2-10 16,8 4-42-16,13 0-17 15,11-3-29 1</inkml:trace>
  <inkml:trace contextRef="#ctx0" brushRef="#br0" timeOffset="14202.853">9112 9339 204 0,'7'-4'77'0,"-3"1"-60"0,6 0 10 0,-6 3 1 16,7-3-5-16,3 0 0 15,3 0-6-15,4-4 0 16,8 7-10-16,6 0 2 0,0 0 2 16,4 0 2-16,3-3 3 15,8-3-3-15,13-3 2 16,15-1-2-16,7 1 0 15,-1 3-1-15,8-1 0 16,14 1 0-16,7 0 0 16,-4-1-4-16,18 1 0 0,14-6-3 15,-3-1 0-15,17-6-1 16,4-6 2 0,-4-3 1-16,14 6 3 0,-3 0-3 15,-18 3-2-15,4 0 0 16,-7 4 1-16,-22 12-1 15,-21-4 0-15,-17 7-1 16,-14 0 0-16,-15 0 0 16,-14 0 0-16,-10 0 0 15,-7 0 0-15,-4 0-2 16,-7 0-2-16,0 0-2 16,-3 0 1-16,-4 0-30 15,0 0-14-15,3 0-19 16,-3-3-6-16,15-3-83 15</inkml:trace>
  <inkml:trace contextRef="#ctx0" brushRef="#br0" timeOffset="16378.969">10569 10662 176 0,'7'-29'66'0,"-3"14"-52"0,6-17 19 0,-6 23 4 0,-1-10-6 15,1 10-1-15,0-1 1 16,-1 4 3-16,-3 12-19 16,-3 13 7-16,-5 6 5 0,-2 7-9 15,-4 5-2-15,0 4-5 16,-4 6-2-16,0 6-3 16,1 1-1-16,-1 2-1 15,4-6 2-15,3-12-3 16,4 0-2-16,4-13 0 15,3-3 1-15,3-10-1 16,4 4-1-16,4-13 1 16,7 3-1-16,6-6-3 15,12-6 2-15,6 6 1 16,7-3 2-16,4 3 1 0,4 0 1 16,-4 3 0-16,3 13 0 15,8-1-2-15,-1 4 1 16,-3 3-2-16,-7 3 2 15,-7 3-2-15,-11 4-1 16,-10 2 18-16,-11 4 10 16,-11 3-5-16,-13-1-4 15,-15 1-8-15,-10-6-5 16,-4 2-3-16,-7-9-3 16,-7 1-2-16,-10-7 1 15,-11-4-1-15,-4-2 0 16,8-3 0-16,2-7 0 15,9-6 0-15,6-3-2 16,7-3-17-16,10-4-9 16,12-6-31-16,10-12-11 0,7-3-92 15</inkml:trace>
  <inkml:trace contextRef="#ctx0" brushRef="#br0" timeOffset="16680.617">10615 10395 252 0,'-14'13'93'0,"14"-10"-72"0,11 0 16 0,-4-3 2 16,7 0-10-16,10-3 0 15,12-3-5-15,6-4-1 16,4-2-12-16,7-1 2 0,7-3 3 16,7-2-10-16,3 8-4 15,1 1-1-15,-8 9 1 16,-6 0-25-16,-4 0-12 16,-4 0-119-1,1 9-55-15,-5 1 102 16</inkml:trace>
  <inkml:trace contextRef="#ctx0" brushRef="#br0" timeOffset="16965.859">11758 9821 272 0,'21'0'104'0,"-7"13"-81"0,4 25 16 15,-11-7 3-15,0 25-8 16,4 13 3-16,-4 10-12 16,0 24-3-16,3 13-13 0,-3 0-1 15,1 16-1-15,-5 3-3 0,-3-7-3 16,-7-2 0 0,-4-1-1-16,-3 1 0 0,-7-17 2 15,-4-15-32-15,-6-18-14 16,-5-14-29-16,-2-11-12 15,2-8-47 1</inkml:trace>
  <inkml:trace contextRef="#ctx0" brushRef="#br0" timeOffset="17430.681">10142 9887 172 0,'14'-41'66'0,"-10"35"-52"0,0-3 10 16,-4 9 0-16,0-6 1 15,0 6 4-15,0 0-4 0,-4 6-1 16,-7-3-13-16,1 16 11 0,-8 15 7 16,-3 20-4-16,0 8-2 15,0 10-7-15,-8 26 0 16,1 30-9-16,0 4-2 15,-4 40-3-15,4 1-2 16,3 21 1-16,8-15-1 16,10-22-3-16,7-10 2 15,7-12-10-15,7-19-5 16,3-22-25-16,5-25-11 16,-5-10-48-1,4-18-54-15,1-19 49 16</inkml:trace>
  <inkml:trace contextRef="#ctx0" brushRef="#br0" timeOffset="18377.236">8795 10514 208 0,'24'-34'79'0,"-13"21"-61"0,0-2 12 0,-11 12 4 0,0-4-5 16,0 7 1-16,-4-3-11 15,-3-3-1-15,-4 6-11 16,-6 9 0-16,-8 10 0 0,-7 3 3 16,4 6 1-16,0 4-3 15,0-1 0-15,3 0-5 16,0 10-2-16,4-3 2 15,4-1 2-15,2 4-4 16,5 0-3-16,3 3 1 16,7 0 0-16,7 0 1 15,7-7 0-15,14 1 0 16,11-4 2-16,14-2-3 16,3-4 0-16,4 0 3 15,-7 3 1-15,-3 1 3 0,-8-4 1 16,-3 10-3-16,-11 2-3 15,-7 4 8 1,-7 3 6-16,-7 0-3 0,-7-3-2 16,-10 3-5-16,-8-6-4 15,-10-3-3-15,-11-10 1 16,-7 3 1-16,-3-3 2 16,-1-9-3-16,1-3 0 15,10-13-1-15,4-3 0 16,7-3 0-16,7-10 0 15,6-9 2-15,8-15 0 16,14-13-3-16,15-16 2 16,13-3 1-16,11-6 2 0,10-26-1 15,1-9-1 1,-4 1 1-16,-8 2 1 0,1-12-1 16,-7 3-1-16,-14 16 1 15,-11 12 1-15,-11 16-3 16,-10 18 0-16,-7 17 1 15,-7 15 0-15,-4 12-7 16,-3 10-3-16,3 7-43 16,4 2-20-16,7 4-72 15</inkml:trace>
  <inkml:trace contextRef="#ctx0" brushRef="#br0" timeOffset="18662.534">9324 10019 240 0,'18'-53'90'0,"-8"37"-70"0,11-3 17 0,-10 16 2 16,3 6-8-16,4 7-1 16,6 21-10-16,5 13-2 15,2 6-11-15,5 16 5 0,2 18 1 16,-2 17-6-16,-5 2-2 15,-13 7-3-15,-11 22 1 16,-14-4-2-16,-11-2 2 16,-6 12-4-16,-1-7-2 15,-7-12-23-15,-3-15-7 0,-4-13-24 16,-7-6-6-16,-3-7-62 16</inkml:trace>
  <inkml:trace contextRef="#ctx0" brushRef="#br0" timeOffset="19126.197">8403 10025 208 0,'18'-84'79'0,"-15"55"-61"0,4 1-7 0,-7 19-7 15,0-1 7-15,0 4 5 16,-3 3 0-16,-4 6 3 15,-7 10-10-15,-4 15 10 0,-7 13 4 16,-6 15-3-16,-5 4-1 16,1 5-3-16,-4 23 0 0,4 25-4 15,3 6 0-15,-7 44-5 16,8 7-2-16,6 37-2 16,14-16-3-16,11-6-2 15,11-13 1-15,7-28 3 16,13-24 1-16,15-29-4 15,-3-26-1-15,2-14-24 16,-6-17-10-16,-7-12-58 16,-4-16-27-16,-10-15 16 15</inkml:trace>
  <inkml:trace contextRef="#ctx0" brushRef="#br0" timeOffset="19847.428">6685 10389 184 0,'-10'-9'71'0,"6"5"-55"0,4-2 6 15,0 6 2-15,0-3-6 16,4 0-1-16,3 0 2 16,3 0 0-16,8-1-10 15,10 4 8-15,11 4 3 0,0 5 5 0,7 10 2 16,-1 12 1-1,-6 10 2-15,-4 6-5 0,-3 0-3 16,-7 3-6 0,-7 3 0-16,-8 4-7 15,-10 18-3-15,-7 4-6 0,-7 5 0 16,-4-12 0-16,-13 0 0 16,-1 7 0-16,-3-1 0 15,6 4 0-15,-2-16 0 16,9-13 0-16,8-12 0 15,7-1-3-15,11-8 0 16,10-7 2-16,14-6 2 16,11-1 0-16,0-8-1 15,3 2 1-15,4-5-1 0,7-4 2 16,7-3 1 0,-4-3-1-16,1 0 1 15,-8-1-2-15,-3 1 2 16,-4 3-40-16,-13 0-14 15,2 0-76-15,1-3-75 16,3-3 66-16</inkml:trace>
  <inkml:trace contextRef="#ctx0" brushRef="#br0" timeOffset="20612.265">13240 10693 232 0,'-28'-3'88'0,"17"3"-69"0,0 0 11 0,8 0 1 15,3 0-10-15,0 0-2 16,0 0 6-16,7 0 6 16,7 0-16-16,7 0 5 0,11-3 3 15,10 0-8-15,25-4-1 16,11-2-4-16,3 0 1 0,4 2-4 16,3 4-2-16,0 3-2 15,0 3-3-15,-14 4 1 16,-10-1-1-16,-8 3-7 15,-10 4-3-15,-7-1-54 16,-7 1-25-16,-1-4-58 16</inkml:trace>
  <inkml:trace contextRef="#ctx0" brushRef="#br0" timeOffset="20928.949">14757 9903 220 0,'7'-38'82'0,"-4"29"-64"0,1-1 15 0,-4 10 2 16,0 0-5-16,0 7 2 15,0 8-7-15,0 20-1 16,-4 12-13-16,-3 16-2 0,0-1 1 15,0 17-4-15,-3 18 2 16,-5 3-5-16,1-2-2 16,-3 2 0-16,-1 6 1 15,4 1-1-15,3-16-1 16,8-9-6-16,3-14-1 16,3-11-48-16,1-10-18 0,3-9-60 31</inkml:trace>
  <inkml:trace contextRef="#ctx0" brushRef="#br0" timeOffset="21047.479">15236 10260 208 0,'11'-62'77'0,"-7"33"-60"0,-1-2-3 16,-3 22-5-16</inkml:trace>
  <inkml:trace contextRef="#ctx0" brushRef="#br0" timeOffset="21378.008">15240 10132 371 0,'-14'15'34'0,"-4"11"-16"0,-6 8 5 0,-8 10 0 16,-3 22 0-16,-4 12 0 15,11-3-1-15,3 7-2 16,7-1-6-16,11 7-4 16,14-9-1-16,18-13-1 15,10-16 0-15,11-16 0 16,3-21 2-16,22-23 1 15,10-8 1-15,-3-14 0 16,-1-9 2-16,-10-6 2 16,-3-22-1-16,-4-12 1 15,-11-1-11-15,-14 1-2 16,-17 2-3-16,-18-8 2 16,-14-4-1-16,-21 0-1 0,-22 9-2 15,-17 13-1-15,-3 13-5 16,-1 15-2-16,0 13-15 15,4 9-6-15,4 10-22 16,6 5-6-16,8 4-51 16,17 10-21-16,11 2 14 15</inkml:trace>
  <inkml:trace contextRef="#ctx0" brushRef="#br0" timeOffset="22490.132">6759 12637 184 0,'-10'-16'68'0,"13"13"-52"0,1-3 14 0,-4 3 4 15,3 0-11-15,4 0 0 16,7-1-5-16,1 4-2 16,6 4-8-16,3 2-1 0,8 0 3 15,7 0 0-15,-7 1 4 16,6-4 2-16,8 3 2 16,-3-3-1-16,17-3 1 15,14-9 0-15,7-1-2 16,0 1-2-16,14-4-1 15,18-2-1-15,0-1 2 16,0 4-3-16,14-1-1 0,7 4-2 16,-7 9 0-16,7-4-2 15,11-2 1-15,-8 6-2 16,4-9 0-16,11 6 1 16,-7-4 3-16,-11-2-2 15,10 9-2-15,-2-3 0 16,-12 3-1-16,1 0 0 15,3 3 2-15,0-3-3 16,-7-3-2-16,3-7 0 16,11-5-1-16,-10-4 4 0,-4-9 5 15,7-4-5-15,0 10 0 16,-11 0-2-16,-3 1 1 16,36-1 0-16,-15 3 1 15,-18 9-2-15,-17 7-2 16,-4-3 1-16,1-3 1 15,-8 9-3-15,-10-4 0 16,-15 4 1-16,-10 0 0 16,-11 0 0-16,-10 0 0 15,-11 0 2-15,-3 0 1 16,-7 4-1-16,-4-4-2 16,-3 0 1-16,-8 6 1 15,1-3-1-15,-1-3-1 16,-3 0-24-16,0 0-11 0,0 0-24 15,4 0-11-15,-1 0-4 16,1-3 0-16,3 3-65 16</inkml:trace>
  <inkml:trace contextRef="#ctx0" brushRef="#br0" timeOffset="24860.786">9850 13537 192 0,'38'-53'74'0,"-24"18"-58"0,8-15 14 0,-15 28 3 15,3 0-4-15,1 0 1 16,-1 3 0-16,-6 10 4 15,-4 9-19-15,-4 16 3 0,-6 9 2 16,-8 12-7-16,-10 1-2 0,-4 9-6 16,-7-6-4-1,-3 3 0-15,0 0-1 16,-1 6-3-16,8 3 2 0,3 7 1 16,8-7 0-16,6-6-3 15,8-6 2-15,6-4-1 16,11-8 0-16,14-8 2 15,18-5 0-15,14-3 0 16,7-1 2-16,3 1 1 16,8 2 1-16,7 4-2 15,-1 0 1-15,-10 6 0 16,-10 7 3-16,-15 8 3 16,-10 10 2-16,-15 7 1 0,-13-1 2 15,-15-2-5-15,-13-4-3 16,-12-3-1-1,-2-3 1-15,-5 0-1 16,-3-7 0-16,-7-5-6 0,1-4 1 16,-5-16 0-16,1-5 0 15,6-14-3-15,8-11 2 16,7-4-1-16,13-10 0 16,15-15 0-16,14-25 0 15,18-6 2-15,14-4 0 16,7-18 2-16,3-19 1 15,8 0-1-15,6-7 1 16,11-15 0-16,-7 9 3 16,-10 10-8-16,-8 6 0 15,-14 25 2-15,-10-15 4 0,-11 11-1 16,-10 26 0-16,-15 22-3 16,-7 29-3-1,-6 27-3-15,-4 19 1 0,-4 10-24 16,4 6-8-16,3 3-16 15,11 6-8-15,7 4-8 16,17-7-5-16,11 0-32 16</inkml:trace>
  <inkml:trace contextRef="#ctx0" brushRef="#br0" timeOffset="25342.521">10961 13462 232 0,'-4'-41'88'0,"-3"22"-69"0,-7 0 2 0,7 13-5 16,-7 3-3-16,-4 6 5 16,-10 16-1-16,-7 15 1 15,-4 10-9-15,-7 10 6 0,0 33 4 16,0 17 1-16,8 2 3 15,2 20-2-15,12 6-1 16,10-13-8-16,17-22-3 16,22-12-5-16,21-26-1 15,14-15 3-15,10-22 3 0,15-19 0 16,14-22 2-16,-4-21 3 16,-7-11 3-16,-10-5 2 15,-4-7 1-15,-4-18-5 16,-10-13 1-16,-10-7-7 15,-12 1-3-15,-16-10-3 16,-15-15-3-16,-18 9 1 16,-17 15-1-16,-18 7-5 15,-21 16-1-15,-18 18 0 16,11 26 2-16,0 15-3 16,7 19 2-16,11 10-2 15,13 2 0-15,19 4-47 16,13-1-19-16,15-2-67 15,17 0-65 1,14-1 69-16</inkml:trace>
  <inkml:trace contextRef="#ctx0" brushRef="#br0" timeOffset="25675.175">12093 13647 276 0,'-46'12'104'0,"36"-9"-81"0,6-3-6 16,15 0 35-1,6-3-13-15,15-3 0 16,11 0-4-16,6-4-20 16,7 1-7-16,11-1-1 0,8 4-4 15,2 3-2-15,-3 0-3 16,0 3 1-16,-10-3-45 16,-4 0-20-16,0 3-89 15</inkml:trace>
  <inkml:trace contextRef="#ctx0" brushRef="#br0" timeOffset="26002.472">13339 12897 232 0,'-4'-47'88'0,"8"38"-69"0,-4-1 17 0,0 10 20 16,0 16-14-1,-4 12-8-15,0 13-7 16,1 12-15-16,-1 4-5 0,-3 24-3 0,0 20 0 16,0-4 2-16,-3 6-1 15,-1 13 0-15,4 4-6 16,0-17-1-16,3-9-2 15,4-6 3-15,4-10-22 16,0-9-9-16,3-9-22 16,3-16-6-16,4-13-65 15</inkml:trace>
  <inkml:trace contextRef="#ctx0" brushRef="#br0" timeOffset="26470.685">13910 13001 176 0,'0'-44'68'0,"-3"41"-52"0,-8 6 12 0,4 6 5 15,-4 7-2-15,-3 6 4 16,0 9-6-16,-4 7-1 15,-3 12-15-15,0 25 5 0,0 13 3 16,0 3 0-16,3 9-1 16,8 20-4-16,6-8 0 15,8-14-7-15,10-7-3 0,10-16-3 16,12-22 0-16,20-22 0 16,11-12 1-16,7-12 2 15,-3-23 3-15,-4-9 2 16,0-29 1-16,0-11 2 15,-7-1 4-15,-11-3-10 16,-14-3-4-16,-13-16-3 16,-26-3 1-16,-17 13-1 15,-14-4 2-15,-18 1-7 16,-21-1 1-16,-7 10-4 16,3 34 2-16,4 16-4 15,0 19 1-15,3 9-31 16,4 10-14-16,11 6-97 15,10 6-59 1,11 7 90-16</inkml:trace>
  <inkml:trace contextRef="#ctx0" brushRef="#br0" timeOffset="27083.82">11419 15437 240 0,'-35'13'90'0,"25"-4"-70"0,-8 4 19 15,11-10 5-15,0 6-8 16,0 1-1-16,7 5-8 15,3-2-3-15,8 2-13 0,7 1 4 0,10-3 3 16,18-4-6 0,17-6-2-16,11-3-1 0,4-3 1 15,-1 0-3-15,12-3-2 16,-1 2 0-16,-11 4-1 16,-6 4 2-16,-15 5 1 15,-10 7 5-15,-10 9 3 16,-8 16-6-16,-11 18-3 15,-6 7-3-15,-15 3 0 16,-10 25-2-16,-7 16-1 16,-7-4 1-16,-7 4-1 15,-1 6 0-15,5 0 2 16,6-16-1-16,7-15-1 16,8-16-2-16,3-16-1 15,7-12-27-15,3-13-10 16,4-9-29-16,4-9-9 15,3-7-81-15</inkml:trace>
  <inkml:trace contextRef="#ctx0" brushRef="#br0" timeOffset="27579.597">12785 15619 208 0,'-4'-28'79'0,"4"21"-61"0,0-2-3 0,-3 6-6 15,-1 0 6-15,1 0 5 16,-4-1 7-16,-4 4 4 16,0 10-17-16,-3 6 12 0,-3 12 4 15,-5 25-7-15,1 13 0 16,0 12-5-16,-4 16-2 15,4 22-6-15,0 7-4 16,0 5 5-16,10 16 3 16,11-15-7-16,14-16-2 15,15-16-3-15,9-22 1 16,8-18-2-16,4-26 2 16,10-18 2-16,17-26 4 15,4-28-2-15,1-21-2 0,-8-10 11 16,-11-13 6-16,-3-15-2 15,-3-7-2-15,-12 10-10 16,-13 6-3-16,-18-3-3 16,-14 6 1-16,-17 6-2 15,-26 7 2-15,-27 9-2 16,-11 13-1-16,-4 9-4 16,-7 13 0-16,1 9-16 15,2 12-4-15,12 10-41 16,13 7-15-16,15 2-96 15</inkml:trace>
  <inkml:trace contextRef="#ctx0" brushRef="#br0" timeOffset="28571.917">10841 15265 268 0,'-21'-66'101'0,"14"44"-78"0,7-10-2 0,0 23-8 0,3 0 6 15,4 6 5-15,7 15 1 16,4 35 0-16,3 28-14 16,0 23-2-16,0 40-2 0,-3 15 1 15,-4 35 0-15,-3 0-4 16,-4 26-3-16,-4-11 0 15,-3-2-1-15,-3-6 0 16,3-26 2-16,0-34-3 16,3-26 0-16,4-18-1 15,8-28-2-15,9-13 3 0,12-18 2 16,13-14 0-16,7-5 2 16,4-7 0-16,4-6 1 15,21-3 2-15,10-3 1 16,7-4 3-16,7-2 4 15,25-4-4-15,4-6 0 16,10-9-4-16,18-4 1 16,-4-9 2-16,29-3 2 15,-11 16-3-15,7 0-3 16,3 9-2-16,-20 6-3 16,-8 0 1-16,-10-2 1 15,-25 5-1-15,-22 1-1 0,-24-4 3 16,-13 0 0-16,-1-6-1 15,-18-6-2-15,-10 6 1 16,-8-3 1-16,-2-6-1 16,-8-1 2-16,-3-5-2 15,-4-1 2-15,-4-3-2 16,-3-3-1-16,-3 0 1 16,-4 1-1-16,-7-8 2 15,-7-5 1-15,-11-19-4 16,-7-23-1-16,-17-5 1 15,-15-10 2-15,-6-31-2 16,-1 3-2-16,-3-7-1 16,-18-24 3-16,-6 15 0 15,-5 7 3-15,5 2-1 0,-1 23-1 16,-4 31 1-16,-2 37-1 16,6 35-3-16,4 32 2 15,-8 21 1-15,-3 10 0 16,4-3 2-16,10 2 1 15,-3-5-4-15,-14-7 1 16,-15-6 0-16,4 3 0 16,-17-3 0-16,-18 16 0 15,-1 12-7-15,-13 25 0 16,3-6-6-16,15 0 1 16,13-12-12-16,18-14-2 15,25-14-41-15,35-17-17 16,24-28-64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36.48792" units="1/cm"/>
          <inkml:channelProperty channel="Y" name="resolution" value="378.5488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0-26T14:40:47.09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803 6918 212 0,'0'-6'79'0,"-3"6"-61"0,3-3 12 0,0 3 2 15,-4-4-6-15,1 1 2 16,-1 0-5-16,-3 0-2 16,-4 3-11-16,-3 3 0 0,0 3 3 15,-3 1-3-15,-5 2 0 16,1 7-6-16,-3-1-1 15,-12 14-1-15,5 2-2 16,-5 3 1-16,8 4-1 16,-7 3 0-16,10-3 0 15,4-1 0-15,3-6 2 16,8 4-1-16,6-7-1 16,4-3 1-16,0 0-1 15,11-6-3-15,6 0 2 16,8 0 3-16,3 0 3 15,8-1 2-15,-5 1 3 0,5 3-1 16,2 0 0-16,8 6-3 16,7 7 1-16,4-1-2 15,-1 10 2-15,4-3-2 16,-14 0 2-16,-4-4-2 16,-3 4 0-16,-14 3 8 15,-4-3 6-15,-7 15-6 16,-10-6 0-16,-8 7-1 15,-7-7 2-15,-10-3-3 16,-7-3-1-16,-11-3-6 16,-3-10-1-16,0 4-1 15,-4-7-2-15,3-6 1 0,8-7-1 16,-7-8 0-16,6-7 0 16,5-3 0-16,6-7 2 15,-3-6-3-15,10-5-2 16,8-8 2-16,6-8 0 15,11-4-2-15,7-16 2 16,4 4 1-16,10-10 0 16,4-9 0-16,14-28 0 15,10 3 0-15,8-7 0 16,-1-5 0-16,1-14 0 16,-4 7 0-16,-4 10 0 15,1 5 0-15,-15 7 2 16,-7 3-3-16,0 10 0 15,-20 9 1-15,-8 15 2 16,-11 13-3-16,-7 10 0 0,-10 12 1 16,-7 6 2-16,0 7-3 15,-4 3 0-15,-3 15-15 16,3 0-4-16,4 10-12 16,7 6-5-16,10 0-24 15,4 0-9-15,7-3-84 16</inkml:trace>
  <inkml:trace contextRef="#ctx0" brushRef="#br0" timeOffset="824.116">7073 6479 196 0,'0'-3'74'0,"-7"-3"-58"0,0 6 7 0,4 0 1 15,-4 6-6-15,-4-3-1 16,4 10-3-16,-11 5 1 15,1 17-8-15,-5 15 0 0,-2 10 3 16,-4 12 5-16,-8 37 3 16,-3 17 4-16,-3 37 1 15,3 16-6-15,4 6-2 0,7 3-9 16,10-19-2-16,11-15-2 16,11-10 1-16,6-16 0 15,15-12 1-15,10-21-2 16,4-20-2-16,3-12 1 15,-3-10 1-15,0-6-1 16,-11-13-1-16,0-5-19 16,-3-11-10-16,0-8-56 15,-1-10-22-15,1-13-9 16</inkml:trace>
  <inkml:trace contextRef="#ctx0" brushRef="#br0" timeOffset="1470.481">7303 7413 192 0,'-11'-12'71'0,"4"12"-55"16,3-3 9-16,1 0-1 0,3-4-8 15,3 1-1-15,1-3-3 16,6-7 2-16,8 3-7 16,7-2 7-16,7-1 3 0,3 0-3 15,-7 4 0-15,4 6 3 16,-4 2 3-16,7 11 1 16,-17 5-1-16,0 10 1 15,-4 6-1-15,-7 4-5 0,-4 15-1 16,-6 3-4-1,-4 6-1-15,-4 1-3 0,-3-7-1 16,-7 6-3-16,-4-5 1 16,0 2-2-1,1 0 2-15,6 7-4 0,8-4 0 16,10-12 1-16,7-6 2 16,10-7-1-16,4-9-1 15,8-6 3-15,2-7 0 16,5-6-1-16,6-6-2 15,4-3 1-15,3-4-1 16,1 1 2-16,-5-4 1 16,-2 4-32-16,-8 0-15 15,0-1-18-15,-6 4-7 0,-5 0-68 16,-3 3-35 0,-3-1 87-16</inkml:trace>
  <inkml:trace contextRef="#ctx0" brushRef="#br0" timeOffset="1846.882">8096 6912 240 0,'4'-29'90'0,"-1"23"-70"0,1 6 10 16,-4 3 2-16,3 10-7 0,1 6 3 16,3 12-3-16,4 16 0 15,-1 19-14-15,4 3 4 0,0 9 5 16,0 19-7-16,4 13-2 16,-4 0-6-16,0-3-4 15,-7 18 0-15,-3 0-1 16,-8-9 0-16,-6-12 2 15,-4-7-1-15,0-3 2 16,-1-12-2-16,1-16-1 16,4-16-10-16,6-13-4 15,-3-18-33-15,7-6-14 16,0-16-72 0,7-7-43-16,7-2 82 0</inkml:trace>
  <inkml:trace contextRef="#ctx0" brushRef="#br0" timeOffset="2626.684">8819 7696 236 0,'4'0'88'0,"3"3"-69"0,7 0 15 0,-7 0 1 16,4 0-7-16,6 0 0 15,5 0-4-15,2 4-1 16,5-4-12-16,-1 6-2 0,7-3-2 16,7-2-3-16,8-4-1 15,6 6-1-15,1-3 1 16,-1-3-2-16,-3 0-1 16,0-3-15-16,3-3-7 15,1-4-64-15,-1 1-26 16,-6-4-7-16</inkml:trace>
  <inkml:trace contextRef="#ctx0" brushRef="#br0" timeOffset="3391.404">10347 7141 200 0,'-18'-35'74'0,"15"26"-58"0,-4-10 12 0,7 13-1 16,0-4-7-16,3-2-1 16,4-1-3-16,4 1 3 15,7 2-11-15,3 4 4 0,3 3 2 16,5 3 6-16,2 3 2 0,5 6 2 16,-1 7 0-16,-3 6-5 15,-4 6-1-15,-7 3 1 16,-7 4 0-16,-7 3 1 15,-10-4 0 1,-8 1-9-16,-10 2-4 0,0 1-7 16,-7 3 0-16,-1-1 0 15,1 1 2-15,3-3-1 16,4-7-1-16,7-3 1 16,4-3-1-16,6-6-3 15,8-6 2-15,6-4-1 16,4 1 0-16,7-4 2 15,11-3 0-15,7 10 0 16,7 2 2-16,3 4-3 0,1 3 0 16,-4 3 1-16,-4 3 0 15,-3 4 0-15,-8-1 0 16,-2-3 2-16,-8 7 1 16,-7-1-1-16,-4 10-2 15,-6-3 1-15,-8 0 1 16,-6-1 3-16,-8 1 4 15,-13-3-2-15,-8-4-2 16,-11-2-2-16,-3-7-3 16,4 0 1-16,0-6-1 15,3-4 0-15,0-5 0 16,0-4-3-16,7-3 0 16,4-3-14-16,7 0-4 15,10-3-31-15,8-3-14 0,10-1-23 16,7-5-7-16,3-10-30 15</inkml:trace>
  <inkml:trace contextRef="#ctx0" brushRef="#br0" timeOffset="3888.891">11924 6592 192 0,'0'-19'74'0,"-4"13"-58"0,1 6 14 0,3 0 1 16,-7 0-7-16,-4 9 0 0,-3 1-2 16,-4 18 1-16,-6 13-13 15,-4 6 1-15,-8 15 2 0,-6 26 2 16,-4 22 3-16,0 6-6 15,4 25 1-15,7 3-6 16,6-6 1-16,8 3-5 16,11-3-2-16,10-16 0 15,17-12 1-15,15-22-3 16,14-13-2-16,10-15 4 16,1-4 1-16,-1-15-27 15,4-13-12-15,0-9-86 16,-3 0-59-1,-4-10 75-15</inkml:trace>
  <inkml:trace contextRef="#ctx0" brushRef="#br0" timeOffset="4521.744">12284 7266 212 0,'10'-35'82'0,"-3"26"-64"0,0 0 13 0,-7 9 3 15,0 0-11-15,0 0-1 0,0 6-2 16,-3 3 0-16,-8 4-11 16,-3 9-3-16,-10 3-2 0,-5 0-2 15,-2 0-2-15,-1 3 1 16,4-6 1-16,3 0-1 16,7-3-1-16,8-3 1 15,10-4-1-15,7 1-3 16,7-4 2-16,11-6-1 15,6 7 0-15,5-1 2 16,2 1 2-16,1-1-1 16,7 7-1-16,3 6 1 15,4 9-1-15,0 3 0 16,0 4 0-16,-3 0 4 16,-8-4 2-16,-7 4 9 0,-7-7 4 15,-10-3 2-15,-7 1-1 16,-11-1-2-16,-11-3-1 15,-10 6-7-15,-11-3-2 16,-7 1-4-16,-7-7-1 16,1 6-1-16,-1-6-2 15,0-7 1-15,-7-2-1 16,0-7-3-16,0-6 0 16,0-3-14-16,7-6-6 15,11-7-26-15,10-3-11 16,8-3-65-16,13-3-49 15,8-3 69 1</inkml:trace>
  <inkml:trace contextRef="#ctx0" brushRef="#br0" timeOffset="4774.406">12372 7144 252 0,'-14'-3'93'0,"14"6"-72"0,0 0 7 16,0-3 0-16,3 3-8 16,1-3 0-16,6 0-7 0,5-3-3 15,9-3-5-15,8-1-4 0,10-2 2 16,8 6-4-16,3-4 0 16,-4-2 1-16,0 6 0 15,1-3-9-15,-1-4-4 16,8 1-26-16,3-1-10 15,0 4-70 1</inkml:trace>
  <inkml:trace contextRef="#ctx0" brushRef="#br0" timeOffset="5450.007">13321 6777 212 0,'0'-13'82'0,"0"7"-64"0,-4-3 7 0,1 5-1 16,-1 1-4-16,1 0 3 16,-1 0-4-16,4-3 0 15,0 3-10-15,0-4 1 0,0 7 3 16,0-3 2-16,0-3 3 16,0 6-1-16,0 0-1 15,0 6 3-15,4 7 0 16,3 12-4-16,0 3 1 15,3 7-5-15,5 9-1 0,-1 15 2 16,3 16 3-16,1 7-2 16,-4 6 0-16,-3 18-7 15,-4 10-2-15,-7-6-2 16,-7-10 1-16,-7 13-2 16,-4 0 2-16,-3-3-2 15,-4-13 2-15,0-19-2 16,1-2-1-16,-1-17-2 15,7-2 1-15,4-17-15 16,4-11-4-16,6-14-34 16,8-12-15-16,3-3-61 15,0-9-64 1,0-16 65-16</inkml:trace>
  <inkml:trace contextRef="#ctx0" brushRef="#br0" timeOffset="5945.784">13720 6498 240 0,'-4'-13'90'0,"0"7"-70"0,4 6 8 0,0-3-2 0,0-3-10 16,4 6-1-16,3-10-1 15,4 7 4-15,3-3-10 16,3 6 7-16,8 0 2 0,3 6-3 16,4 3 0-16,-4 4-2 15,-3 6 2-15,-4 6 2 16,-7 6 2-16,-7 1-1 15,-10 8-1-15,-4-5-2 16,-7-4-1-16,0 4-7 16,-1-7-2-16,1-3-2 15,4-3-2-15,-1 0 1 0,1-3-1 16,2 0 0-16,5-1 0 16,3-2-3-1,7 0 2-15,4-7 1 16,10 0 2-16,11-2-3 0,10-7-2 15,4 0 2-15,0 0 0 16,-4-3-24-16,0-1-8 16,-6 1-38-16,-5 3-17 15,-3 0-58 1</inkml:trace>
  <inkml:trace contextRef="#ctx0" brushRef="#br0" timeOffset="6757.149">14552 7479 220 0,'-25'-6'85'0,"22"6"-66"0,-1 0 8 0,4 0 0 16,4 9-1-16,3 1 4 16,7-1-3-16,11 1-2 15,6 5-13 1,5-5 6-16,6-7 4 0,15-6 0 0,17-7-1 15,7 1-9-15,0-1-3 16,4-5-3-16,10 5-1 16,-3-2-6-16,-8 2 1 15,-10 7 0-15,-14 3 2 16,-10 3-1-16,-12 1-1 16,-9 2-26-16,-12-3-10 15,-6 6-24-15,-8-9-10 16,-10 10-64-1</inkml:trace>
  <inkml:trace contextRef="#ctx0" brushRef="#br0" timeOffset="7101.015">15113 6883 248 0,'7'-37'93'0,"-3"37"-72"0,3 9 16 15,-4-2 2-15,1 5-15 16,-1 10-3-16,1 16-6 0,-1 18 0 16,1 13-8-16,-1 6 5 0,-3 10 3 15,0 12-5-15,-3 10-1 16,-4-1-5-16,0-2-1 15,0 6-3-15,0 6-1 16,7-13 1-16,3-15 2 16,8-19-8-16,3-6-1 15,7-20-36-15,7-14-16 16,7-11-54 0,11-18-52-16,4-9 59 15</inkml:trace>
  <inkml:trace contextRef="#ctx0" brushRef="#br0" timeOffset="7637.879">16140 6996 220 0,'-7'-34'82'0,"7"24"-64"0,7-2 4 16,0 6-3-16,3-4 3 0,8-2 4 15,14 2-3-15,10 4-2 16,11 6-11-1,7 9 7-15,-7 7 5 0,-7 12 2 0,-8 13 1 16,-9 19 1-16,-12 2 3 16,-10 1-6-16,-10 3-4 15,-15 12-9-15,-14 10-2 16,-10 3-4-16,-4-6-1 16,-3-4-1-16,-1-2-2 15,8 5 7-15,7-2 5 16,10-7-6-16,11-15-3 15,14-17-5-15,14-11-1 16,18-7 2-16,21-16 2 16,17-9-2-16,-3-6 0 15,0-3 1-15,-3-1 2 16,-1 1-3-16,1 6 0 16,-4-7-23-16,-4 1-12 0,-6-1-23 15,-4 1-11-15,-8-3-28 16,-6 2-11-16,-7-2-2 15</inkml:trace>
  <inkml:trace contextRef="#ctx0" brushRef="#br0" timeOffset="8002.163">17621 6451 272 0,'0'-28'104'0,"0"24"-81"0,-7 1 7 0,0 6-1 16,0 7-7-16,-3 9 1 15,-8 9-6-15,-10 28-2 16,-8 13-9-16,-2 13 7 0,-8 21 6 15,0 20-8-15,4 2-3 16,6 19-5-16,4 7-3 16,11-10 3-16,11-6 0 0,10-7-1 15,14-12-2-15,14-9-4 16,14-26-2-16,4-15-24 16,4-13-10-16,-4-12-12 15,-1-13-6-15,-2-12-70 16</inkml:trace>
  <inkml:trace contextRef="#ctx0" brushRef="#br0" timeOffset="8659.956">17731 6940 248 0,'3'-31'93'0,"8"18"-72"0,10-9 5 0,-7 13-3 15,7-4-7-15,11-6 3 16,7-3-4-16,3 0 1 15,0 7-9-15,4 8 9 0,-3 11 4 16,2 5 1-16,-2 10 2 16,-8 6-4-16,-10 6 0 15,-11 4 3-15,-7 2 1 16,-11 7-4-16,-6 0-1 0,-4 0-6 16,-4-6-2-16,-3 2-9 15,0-5 0-15,0-4 1 16,3-3 1-16,0-9-4 15,8 3 1-15,3-6-2 16,3 0 0-16,8-4 0 16,3 1 0-16,7-4 2 15,3 10 0-15,8-3-3 16,3-1 2-16,8 4 1 16,2 6 2-16,1 7-1 15,-3 5-1-15,-5 4 1 16,-6 3-1-16,-11-3 0 15,-10-4 2-15,-11-2-1 0,-15-1 2 16,-9 1-2 0,-5-4-1-16,-6-3 1 15,0-6 1-15,-4-3-3 0,-4 0 0 16,5-10 1-16,6-3 2 16,4-6-8-16,6-6-1 15,8-3-25-15,3-1-11 16,8 1-9-16,3 0-3 15,3-4-8-15,1 1-2 16,6-4-60 0</inkml:trace>
  <inkml:trace contextRef="#ctx0" brushRef="#br0" timeOffset="9039.202">18733 6379 268 0,'42'-4'101'0,"-17"17"-78"0,10 15 13 15,-21-6 2-15,4 16-2 0,6 28 2 16,-3 12-9-16,1 13-5 16,2 25-14-16,1 9-4 0,-4 1-2 15,0 15-2-15,-7-3 1 16,-3-6 0-16,-11-7 1 16,-7 0-2-16,-7-5-2 15,-14-14-2-15,-8-21 1 16,-6-16-19-16,-11-6-7 15,4-13-35-15,3-13-12 16,-4-5-68 0</inkml:trace>
  <inkml:trace contextRef="#ctx0" brushRef="#br0" timeOffset="9922.326">11603 8881 236 0,'14'9'88'0,"-7"-3"-69"0,4-2 15 0,-8 2 3 16,4-3-4-16,7 3 3 16,7-3-3-16,8-3 0 15,2 7-18-15,12-7-7 0,10-7-3 16,24 7 1-16,15-3 3 15,3-3 0-15,11 3 2 16,11-3-2-16,-5 6 2 16,-9 0 0-16,-1 0 3 15,-7 0-1-15,-3 0 0 16,-7 6-5-16,-11-3 0 16,-11 3-3-16,-10-3 0 15,-10 7-3-15,-8-4 1 0,-11-3-4 16,-6 0 0-16,-4 0-45 15,-3-3-22-15,-8-3-45 16,-6 0-19-16,-8 0 0 16</inkml:trace>
  <inkml:trace contextRef="#ctx0" brushRef="#br0" timeOffset="11064.161">7835 10596 204 0,'35'-50'77'0,"-20"28"-60"0,6-6 13 0,-18 21 3 15,4-2-4-15,-3-1 3 16,-1 10-3-16,1 0 2 15,-4 7-17-15,-7 5-1 0,-4 4 0 16,-6 6-3-16,-5 3 2 16,-2 0-7-16,-4 3-1 15,-4 4-2-15,0-1 1 16,4 3-2-16,3 4-1 16,0 3-2-16,4 3 1 15,7-3 1-15,7 2 2 16,7-2-1-16,4-3-1 15,13-4-2-15,4-5-1 0,15-1 2 16,10-3 2-16,7 3 0 16,-1 0-1-16,1 4 1 15,-3-4-1-15,-1 3 0 16,-3 1 2-16,-11 5 10 16,-7 1 7-16,-10 3-4 15,-11 2 2-15,-10-2-10 16,-8-3-4-16,-7-4-2 15,-3-2 1-15,-7-10 1 16,-7 3 1-16,-4-10-2 16,-3-2-2-16,-1-7-2 15,1-6-1-15,3-6-1 0,4-7 0 16,7-9 3-16,3-6 0 16,7-6 1-16,11-13 0 15,11-7-3-15,10 4 0 16,11-6 2-16,10-16 0 15,7-16 1-15,4-3 0 16,3 3-3-16,1-9 2 16,-1-10 1-16,1 1 0 15,-5 12 0-15,-9 12 2 16,-12 10-1-16,-13 19-1 16,-14 12 3-16,-8 10 0 15,-7 21-4-15,-3 7 1 16,-4 6-2-16,1 13 0 0,3 0 0 15,3 6 0-15,7 3-18 16,8 0-7-16,10-3-21 16,3-4-10-16,12 1-84 15</inkml:trace>
  <inkml:trace contextRef="#ctx0" brushRef="#br0" timeOffset="11423.306">8841 10173 212 0,'-4'-29'82'0,"-6"23"-64"0,-5 0 9 0,5 9 0 16,-8 6-1-16,-7 7 2 15,1 6-2-15,-1 12 1 16,-3 14-15-16,3 24 2 0,0 15 2 16,1 11-2-16,-4 27 0 15,3 10-6-15,0 6-3 16,8 22-2-16,6-16-3 16,7-12 1-16,11-9 1 15,8-20-3-15,6-9 0 16,11-24 1-16,6-23 0 0,8-19-3 15,4-22 0 1,-1-12-42-16,-3-9-18 16,-7-7-76-16</inkml:trace>
  <inkml:trace contextRef="#ctx0" brushRef="#br0" timeOffset="11828.394">8954 10731 260 0,'0'-29'99'0,"7"20"-77"0,7-19 4 0,-7 15-2 16,3-6-5-16,4 1 1 16,4 5 4-16,7 7 5 15,3 15-16 1,4 13 11-16,-4 6 3 0,-3 10-3 0,-11 12-2 15,-7 16-8-15,-7 6-1 16,-7 0-6-16,-7-6 1 16,-4-6-3-16,0 2 0 15,-3-2-1-15,0-4 0 16,0-2-2-16,3-7 1 16,4-10-4-16,7-5 0 15,4-7-1-15,6-6-2 16,4-7 3-16,7 4 0 15,11-13 1-15,10 3 0 16,8-6-3-16,6-6 0 16,0 3-27-16,1-7-12 15,-4-5-30-15,-1-1-12 0,5-3-63 16</inkml:trace>
  <inkml:trace contextRef="#ctx0" brushRef="#br0" timeOffset="12145.386">9878 11003 300 0,'-7'0'112'0,"7"7"-87"0,0 2 11 0,3 1-2 16,4-1-15-16,4 0-3 16,3 1-9-16,7-4-5 15,7 0-1-15,11-3-1 0,14-6 0 16,7-3-3-16,0-3 2 16,0-4-6-16,0 1-3 15,-4-4-25-15,1 0-10 16,-1-3-30-16,-3 4-10 15,-3 5-17 1</inkml:trace>
  <inkml:trace contextRef="#ctx0" brushRef="#br0" timeOffset="12757.931">10714 8840 228 0</inkml:trace>
  <inkml:trace contextRef="#ctx0" brushRef="#br0" timeOffset="15404.645">9366 10264 156 0,'-3'-16'60'0,"3"6"-47"0,0-2 17 0,0 6 3 16,0 2-3-16,0-2 0 16,3-3-6-16,1 9-3 15,3 0-11-15,3 0 5 0,1 9 4 16,3 10 1-16,4 6 3 0,-1 13-7 16,1 15 1-16,3 22-4 15,0 4 2-15,1 8-2 16,-1 29 0-16,-4 0-3 15,-3 1 1-15,-6 2-6 16,-5 9-1-16,-6-9-2 16,-5-9 1-16,-2-3-2 15,-1-7-1-15,-3-6 1 16,4-19 1-16,-1-15-1 16,4-19-1-16,3-10 1 15,4-15-1-15,0-13-11 16,4-6-5-16,-1-4-76 15,8 1-34-15,3 3-8 16</inkml:trace>
  <inkml:trace contextRef="#ctx0" brushRef="#br0" timeOffset="16393.454">11024 10452 228 0,'-7'-19'88'0,"0"25"-69"0,4-6 6 0,3 0 0 15,0 0-5-15,3-6 3 16,4 3-4-16,11-7-2 16,7 1-9-16,10-4 8 0,7 4 4 0,4 3 1 15,0 3 2-15,-4 6-2 16,1 6-1-16,-8 4-4 15,-7 9-2-15,-3 3 5 16,-8 9 2 0,-6 1-8-16,-4-1-3 0,-7-3-4 15,-7 7-1-15,-4-3-3 16,-3-4-2-16,-3 0 1 16,3-2 1-16,-1-4-3 15,5-3-2-15,3-4 2 16,7-5 0-16,3 3 1 15,8-4 2-15,3-2-3 16,4-1-2-16,6 0 2 16,8 4 0-16,7 6 1 0,3 6 2 15,4-3-1-15,-7 6 2 16,-4 6-4-16,-7-2 0 16,-10-4 3-16,-11 0 1 15,-7 0-1-15,-10 1 1 16,-12-1-4-1,-6-3-2-15,-7 3 2 0,0 7 2 16,-4-7 0-16,0-6 2 16,-3-3-2-16,-1-7 2 15,-3-2-4-15,4-4 0 16,0-6-4-16,14 0-1 16,6 0-24-16,8-6-10 15,7 6-8-15,11-10-3 16,6 1-10-16,8-1-4 0,10-8-61 15</inkml:trace>
  <inkml:trace contextRef="#ctx0" brushRef="#br0" timeOffset="16753.876">12210 9856 300 0,'-7'-13'112'0,"3"10"-87"0,-3 6 0 16,0 4-5-16,-4 11-8 15,-3 20 1-15,-3 15 1 0,-5 19 4 16,1 10-10-16,-3 34 7 0,2 0 2 15,5 0-3-15,3 28 0 16,7-3-8-16,7-9-2 16,7 3-2-16,7 0-2 15,10-16 1-15,8-19 1 16,4-15-17-16,6-13-4 16,0-16-26-16,1-18-12 0,-1-7-75 15,11-15-50 1,0-19 80-16</inkml:trace>
  <inkml:trace contextRef="#ctx0" brushRef="#br0" timeOffset="17261.746">12700 10439 200 0,'-53'-9'74'0,"32"9"-58"0,-4 3 14 0,15-3 1 16,-1 0-5-16,0 0 2 16,4 0-5-16,7 0-2 15,15-6-11-15,2-4 7 0,11 1 3 16,8 2 3-16,2 7 1 15,1 10 0-15,0 9 2 16,0 12-5-16,-4 16-3 16,-7 0-6-16,-10 3 0 15,-11 10-7-15,-7 6-1 16,-10 12-2-16,-8 0 1 16,-7-2-2-16,-7-7-1 15,-3-13 1-15,0 1-1 16,3-14 0-16,4-8 2 15,7-1-1-15,7-8-1 0,10-5-2 16,11-5 1-16,11-3-1 16,6-7 0-16,5 3 2 15,6 1 2-15,4-10-1 16,7-3 2-16,3-4-15 16,0 7-5-16,1-9-33 15,-4 3-13-15,-4-7-40 16,-3-3-15-16,-7-9 1 15</inkml:trace>
  <inkml:trace contextRef="#ctx0" brushRef="#br0" timeOffset="17729.556">13437 10423 340 0,'4'-40'126'0,"-1"27"-98"0,-3 7 8 0,0 6-5 16,-7 6-19-16,-3 10-5 16,-4 9-4-16,-4 13-3 15,-3 9 1-15,-4 0-1 0,0-4 0 16,4 4-3-16,4-6 0 16,3-6 2-16,6-1 2 15,8-6 0-15,8 1-1 16,6-4 1-16,3-3-1 0,8-3 0 15,10-4 0 1,11-2 0-16,3-1 0 16,4 4 0-16,-3 3 0 15,-4 0 0-15,-4-1 0 0,-7 4 0 16,-3 0 2-16,-4 0 1 16,-7 0 1-16,-3 0 9 15,-7-3 6-15,-4 6-8 16,-7-3-1-16,-7 0-6 15,-7 3-1-15,-11-3-1 16,-10 3-2-16,-11-3-2 16,-7 0 1-16,0-6 1 15,3-7 0-15,5-6-33 16,2-9-13-16,4-7-30 16,4-5-10-16,7-8-49 15</inkml:trace>
  <inkml:trace contextRef="#ctx0" brushRef="#br0" timeOffset="17970.514">13367 10405 340 0,'0'-32'126'0,"3"23"-98"0,8-4 3 0,-8 7-5 15,4 6-14-15,8-9 1 16,9 5-8-16,8-2-3 15,7-3-1-15,7 6-4 0,0-4 2 0,3 1 1 16,0 0 2-16,1 0-3 16,3-1 0-16,7 1-26 15,-4 0-11-15,-7 3-41 16,1-4-17-16,-11 1-22 16</inkml:trace>
  <inkml:trace contextRef="#ctx0" brushRef="#br0" timeOffset="18254.482">14157 9850 292 0,'0'-16'110'0,"7"16"-86"0,4 9 16 0,-4 1 0 15,3 12-11-15,1 12 0 16,3 16-5-16,4 13-3 15,-1 6-11-15,-3 22-4 0,-3 16-2 16,-4 2-5-16,-3 4 1 16,-4 13 0-16,-8-4 0 15,1-6 0-15,-3-9 2 16,-1-4-1-16,1-6-1 16,3-9-21-16,0-19-11 15,-1-9-61-15,5-23-27 16,-1-15-13-16</inkml:trace>
  <inkml:trace contextRef="#ctx0" brushRef="#br0" timeOffset="18673.048">14990 10216 192 0,'-15'-25'74'0,"12"3"-58"0,6-3 25 0,-3 16 6 16,4 0-7-16,3 5 2 16,4 4-2-16,3 10 0 15,0 9-22-15,0 12 5 0,0 7 1 16,-3 24-8-16,-1 14-2 16,-3 5-8-16,0-3-2 15,0 1-2-15,-7 9-2 16,-7 3 1-16,4-10-1 15,-4 1-3-15,0-20 0 0,3-11-42 16,1-14-18-16</inkml:trace>
  <inkml:trace contextRef="#ctx0" brushRef="#br0" timeOffset="18902.712">14863 10602 344 0,'14'13'129'0,"3"-7"-100"0,22 0-11 15,-18-6-10-15,18 0-8 16,10-6 2-16,8 0-3 0,3-7 0 16,10-3 1-1,8-2-7-15,0-4-3 0,-4 0-14 16,-4-3-7-16,-3-4-75 15,7 1-61-15,-3 3 61 16</inkml:trace>
  <inkml:trace contextRef="#ctx0" brushRef="#br0" timeOffset="40487.715">16711 10138 188 0,'7'-16'71'0,"-7"10"-55"0,4 0 13 16,-4 3 2-16,0 0-5 16,0-1-1-16,0-2-5 15,0-3-2-15,0-1-10 16,0 1 4-16,0 0 1 0,0-1-2 15,0 4 1-15,-4-4-1 16,4 4 1-16,0 0-4 16,-3 0 0-16,-1-1-5 0,4 4 0 15,-3 0-1-15,3 0-2 16,0 0 1-16,0 0-1 16,-4 3 0-16,4 0 2 15,0 0-3-15,0 0 0 16,0 0 1-16,0 0 2 15,0 0-3-15,0 0 0 16,0 0 1-16,0 0 0 16,0 0 0-16,0 0 0 15,0-3 0-15,0 3 0 16,0 0 0-16,0 0 2 16,0 0-1-16,0 0-1 15,0 0 1-15,0-4-1 16,-3 4 0-16,3 0 0 15,0 0-3-15,0 0 2 0,0 0 1 16,0 0 2-16,0 0-1 16,0-3-1-16,0 3 1 15,0 0 1-15,0-3-3 16,0 3 0-16,0 0-1 16,0 0 0-16,0 0 4 15,-4 0 1-15,4 0-4 16,0 0 1-16,0 0 0 15,0 0 2-15,0 0-3 0,0 0 0 16,0-3 1-16,0 3 0 16,0 0 0-16,0 0 0 15,0 0 0-15,0 0 0 16,0 0 0-16,0 0 2 16,0 0-3-16,0-3 0 15,0 3 1-15,0 0 0 16,0-3 0-16,0 3 0 15,-4-3 0-15,1 3 2 16,3-7 3-16,0 7 2 16,0-3-1-16,0-3-1 15,3 6-3-15,1-9-2 16,3-1 3-16,4 1 0 16,3-1-1-16,7 1-2 15,4-4 1-15,6 1-1 0,1 2 4 16,3 1 2-16,1 6 0 15,-1 3 1-15,-3 6 5 16,-4 7 2-16,-3 12 4 16,-4 12 3-16,-4 10 0 15,-6 7-1-15,-7-1-4 16,-12 7-2-16,-9 9-8 16,-11 18-2-16,-15 1 0 15,-3-6 0-15,-3-4 0 16,3 0 0-16,4-2 0 15,3-4 0-15,7-6-2 0,4-10-2 16,7-6-2 0,3-12 1-16,8 0-1 15,6-10 0-15,4-6 4 16,7-3 3-16,7-10 0 0,11 7 0 16,14-7 1-16,10-3 3 15,11-3 0-15,0-3 2 16,-3-3-2-16,-5 0 2 15,-2 3-6-15,-4 0-3 16,-7 3-1-16,-8 4 1 16,-6-1-1-16,-7 0-1 15,-4 0-17-15,-4 1-9 16,1-4-35-16,-1-3-13 16,1-6-63-16,3-10-25 0,0-3 19 15</inkml:trace>
  <inkml:trace contextRef="#ctx0" brushRef="#br0" timeOffset="40982.979">18059 9555 272 0,'3'-31'104'0,"-6"21"-81"0,-1 1 9 0,1 9-2 16,-4 3-3-16,-8 9 1 15,-6 13-2-15,-3 16-1 16,-8 3-14-16,-3 6 4 0,-1 26 5 16,-2 24-2-16,-1 10 1 15,0 28-4-15,4 12 1 16,6-9-7-16,8 0-3 0,11-9-1 15,10-16-1-15,14-22-5 16,14-19 1-16,11-12 0 16,3-16 2-16,0-12-1 15,-3-7-1-15,-3-9-26 16,-5-10-12-16,-2-9-41 16,-1-9-17-16,3-20-57 15</inkml:trace>
  <inkml:trace contextRef="#ctx0" brushRef="#br0" timeOffset="41540.366">18115 10216 288 0,'-17'-9'110'0,"17"3"-86"0,3-4 11 0,1 10-1 16,3-9-8-16,7 0-1 15,10-4-2-15,15 4-3 16,11-1-10-16,3 7 11 0,-1 6 6 16,-6 7 1-16,-3 2 1 15,-8 7 1-15,-10 6 1 16,-8 0-5-16,-10 0-2 16,-3 0-9-16,-8 0-4 15,-6 0-9-15,-1-3-1 16,1-3-1-16,-1-3 0 15,4-4 0-15,0 1 2 16,0-4-3-16,7 1-2 16,3 9 2-16,4-1 2 0,4 4-2 15,0 3 0-15,3 1 1 16,3-1 0-16,1 3 0 16,3-3 0-16,-3 0 0 15,-4 0 0-15,-4-3 0 16,-2 6 0-16,-8 1 0 15,-4-1 0-15,-3 3 4 16,-11-3 2-16,-6 10 2 16,-12-4 0-16,-6 1-7 15,-11-1 0-15,0-9-1 16,0-6 2-16,7-3-3 16,4-3 0-16,7-7 1 15,7 0 2-15,6-3-21 0,12-6-9 16,6-3-22-16,8-4-6 15,6-5-34-15,15-10-13 16,10 0-66 0</inkml:trace>
  <inkml:trace contextRef="#ctx0" brushRef="#br0" timeOffset="41885.034">18789 9661 308 0,'0'-53'115'0,"14"31"-89"0,11-3 19 16,-15 19 4-16,8 15-9 16,3 10 1-16,7 12-1 15,-3 10 2-15,0 16-23 16,-1 24 9-16,1 13 3 0,0 3-10 15,-4 4-4-15,-3 21-6 16,-4-12-2-16,-7-4-1 16,-4-8 0-16,-3-1-7 15,-3-3 0-15,-4 3-1 16,0-12 0-16,-7-7-5 0,-1-12 1 16,5-16-31-16,-4 0-12 15,0-12-40-15,0-10-17 16,-1-3-82-1</inkml:trace>
  <inkml:trace contextRef="#ctx0" brushRef="#br0" timeOffset="42993.445">8784 12816 236 0,'4'-44'90'0,"-1"28"-70"0,1-3 13 0,-1 13-1 16,1-3-4-16,-1-1 1 15,1 4-3-15,3 6 1 0,0 9-15 16,0 13 2-16,-3 25 0 0,-1 22 4 16,1 7 3-16,3 5-2 15,0 23-2-15,0 5-3 16,0-5-1-16,-4-1-7 15,1 13-4-15,-4-3-1 16,0-12 1-16,0-17-1 16,3-15 2-16,1-9-4 15,3-16 0-15,0-13 1 16,4-3 0-16,-1-12-14 0,4-10-5 16,0-6-32-16,1-6-15 15,-1-10-95 1</inkml:trace>
  <inkml:trace contextRef="#ctx0" brushRef="#br0" timeOffset="43593.684">9578 12784 192 0,'18'-40'74'0,"-11"30"-58"0,-4-2 16 0,-3 9 4 0,0-1-7 15,0-2-2-15,0 0-9 16,0 0-1-16,-3-4-10 16,-1 4 9-16,-3 0 6 0,0 6-2 15,0 3-2-15,-4 6-4 16,1 7-1-16,-4 6-5 15,-4 9-3-15,0 23 0 16,1 8-1-16,3 4 4 16,-4 9 5-16,0 29-3 15,1 12 2-15,3-3-5 16,3 18-2-16,7 1-2 16,8-13 0-16,10-22 0 15,4-9 1-15,6-9-2 0,8-29-2 16,14-16 3-16,11-12 0 15,6-16 1-15,1-12 2 16,-5-19 1-16,-2-19 1 16,-1-15-4-16,-6-10-1 15,-8 3 1-15,-10 3 0 16,-15 4-2-16,-13 5 1 16,-11 7-2-16,-14 10-1 15,-11 15 1-15,-17 12-1 16,-8 13 0-16,1 7 0 15,3 9 0-15,7 12 0 16,7 0 0-16,7 4 0 16,8 9-5-16,6 0 1 15,11-7-20-15,7-9-9 0,14-6-21 16,18-15-8-16,17-20-95 16</inkml:trace>
  <inkml:trace contextRef="#ctx0" brushRef="#br0" timeOffset="43999.764">10661 13277 256 0,'-14'-3'96'0,"17"-4"-75"0,8 7 21 0,-4 0 6 15,7 0-13-15,7 0-2 16,8 0-15-16,6 0-6 16,4 7-7-16,-1-4-2 0,5-3 1 0,6 0-2 15,8 0-2 1,3 0 1-16,3 6-1 16,-3-3-14-16,-4-3-3 15,-6 0-44-15,3 0-18 0,0-9-54 31</inkml:trace>
  <inkml:trace contextRef="#ctx0" brushRef="#br0" timeOffset="44466.807">11758 12631 216 0,'-39'-3'82'0,"22"3"-64"0,-8 3 20 0,14-3 3 16,-3 6-6-16,4-3 0 15,-1 3-7-15,8 4 0 16,3-7-16-16,10 6 4 0,8 1 2 15,10-4-4-15,7 0 0 16,8 1-2-16,2-1 0 16,5 0-6-16,10 4-4 15,3 5 1-15,-3 7 0 16,-7 22 1-16,-7 9 0 16,-11 4 0-16,-6 9 2 0,-12 0-1 15,-10 12 2-15,-7 16-6 16,-7-6-1-16,-3-7 0 15,-4-9 2-15,3-6-1 16,0-3 2-16,4-7-4 16,4-9-2-16,3-9-16 15,0-7-5-15,3-9-32 16,4-12-12-16,4-13-87 16</inkml:trace>
  <inkml:trace contextRef="#ctx0" brushRef="#br0" timeOffset="45008.014">12792 12684 308 0,'21'-19'115'0,"-18"19"-89"0,-3 3 3 0,-3 7-4 15,-8 2-11-15,-3 10 2 16,-10 13-7-16,-8 12-1 16,-4 6-4-16,1-3 2 0,3-6 3 0,8-6-5 15,3-7-2-15,6-6-1 16,1 0-1-16,11-6 0 16,6 0 0-16,11-6 0 15,4-4 0-15,7-3 0 16,7 0 0-16,3 1 0 15,4-4 0-15,-1 6 0 16,5 1 2-16,6-1-3 16,4 13 0-16,4 0 1 15,-5 6 0-15,-2 4 0 16,-8-1 0-16,-7 7 8 16,-6-10 7-16,-5-3 2 15,-6-3-1-15,-7 0 0 16,-8-3 0-16,-10-1-8 15,-11 1-3-15,-13 0-3 16,-12 0-2-16,-6 0 1 0,0-7 1 16,-1 4-3-16,1-7 0 15,-4-2-1-15,3-4 0 16,8-3-16 0,3 0-8-16,11 0-17 0,7-7-6 15,7-2-20-15,10-13-9 16,8-12-51-1</inkml:trace>
  <inkml:trace contextRef="#ctx0" brushRef="#br0" timeOffset="45283.069">12816 12515 296 0,'-17'19'112'0,"10"-10"-87"0,0 10 7 16,7-10-5-16,3 1-6 16,1-1-1-16,6 0-6 15,8-2-1-15,7-4-8 16,13-3 1-16,15-3 4 0,11-4-4 16,-1 1 2-16,4 0-5 15,0 3-2-15,8 3-5 16,-1 0-2-16,0 3-59 15,0 0-24-15,0-3-54 16</inkml:trace>
  <inkml:trace contextRef="#ctx0" brushRef="#br0" timeOffset="45621.8">13822 13148 284 0,'0'0'107'0,"10"-6"-83"0,5-7 10 0,-5 7 2 0,8 0-5 16,17 0 4-16,11-1-10 15,7 1-6-15,0 3-10 16,0 0-6-16,0 3-2 0,3 0-1 16,4 0 2-16,0 0-1 15,0 0-1-15,-7-3 1 16,-7-1-1-16,-7 1-22 16,-8 3-8-16,-10 0-31 15,-6 0-12-15,-12-3-62 16</inkml:trace>
  <inkml:trace contextRef="#ctx0" brushRef="#br0" timeOffset="45936.648">14030 12493 296 0,'-4'-28'112'0,"12"24"-87"0,2 1 13 0,-6 6-1 16,6 10-7-16,1 9 2 15,-1 6-16-15,1 16-7 16,0 9-5-16,-1 32-4 0,-3 9 1 16,0-3 1-16,0 6 1 0,-3 13-1 15,-1 0-2-15,4-16 1 16,0-10-1-16,4-8-3 15,0-10 2-15,3-7-1 16,3-12 0-16,1-9-53 16,3-19-23-16,7-4-71 15</inkml:trace>
  <inkml:trace contextRef="#ctx0" brushRef="#br0" timeOffset="46704.427">15494 12631 228 0,'14'-19'85'0,"-10"6"-66"0,6-8 14 0,-6 8 2 0,-1-9-7 15,4 3 0-15,0-9-9 16,0 6-1-16,-3 0-11 15,0 0 2-15,-4 0 4 0,-4 3-5 16,-3 10-2-16,-4 0-3 16,-3 2 0-16,-3 4 0 15,-5 6 1-15,1 4 4 16,-7 11 3-16,0 7 0 16,0 10 1-16,-4 3-4 15,0 5 0-15,0 8-3 16,-3 14 0-16,0 20-1 15,0 3 0-15,3 0 6 16,4 3 6-16,6 12-6 16,1 4-1-16,14-19-5 0,11-10-1 15,10-15 1 1,10-10 0-16,5-9-2 0,2-13 1 16,12-3-2-1,10-12-1-15,7-7 1 0,0-5 1 16,-4-8-1-16,-3-2 2 15,-7-6 0-15,-4-7 1 16,-7-9 0-16,-6-7 0 16,-5-6-2-16,-9 1-2 15,-8-1 1-15,-14 6 1 16,-11 4-1-16,-17 6-1 16,-15 6-2-16,-6 19 1 15,-1 19 1-15,1 22 0 0,-1 9 0 16,1 0 0-16,3 3-3 15,4-6 2-15,6 4 1 16,12-11 0-16,13-5-5 16,18-10 1-16,11-9-47 15,10-10-20-15,18-9-107 16</inkml:trace>
  <inkml:trace contextRef="#ctx0" brushRef="#br0" timeOffset="58742.321">11529 15610 248 0,'-14'-10'93'0,"14"10"-72"0,-11 0 25 16,11 0 5-16,-3 0-9 16,-1 0-2-16,4 0-9 15,0 0-3-15,0 6-15 16,0-2 3-16,11 2 2 0,-4-3-2 15,24 3 1-15,-2-3-7 16,24-6-4-16,-8-3-3 16,26-3-3-16,-15-1 3 0,29-6 0 15,-14 4-1 1,3-1-2-16,-14 4-2 16,-7 3-1-16,-11 3-64 0,-3-1-28 15,-7 1-80 1</inkml:trace>
  <inkml:trace contextRef="#ctx0" brushRef="#br0" timeOffset="59417.868">12785 15045 356 0,'0'-6'134'0,"-4"6"-104"0,4 3 3 0,0 3-5 15,-3 4-10-15,-1 5-1 16,-3 1-3-16,-4 12-1 16,-3 13-7-16,-3 6 0 0,3-9 4 15,-1-4-6-15,-2 7-2 16,3-10 1-16,0 7 0 15,3-10-4-15,8 3 1 16,-1-5 0-16,15-8 2 16,-1-5-3-16,18 3 0 15,-3-7 1-15,14-3 0 16,24 4 0-16,8 2 2 16,3 1-3-16,-3 2-2 15,-8 7 2-15,-6 7 2 16,-8 5 0-16,-17-3-1 15,-8-5 9-15,-2 11 6 0,-5-5 4 16,-6 5 3-16,-4-9-3 16,-14 10 0-16,3-10-8 15,-28 10-4-15,4-7-7 16,-28 13 0-16,10-6-2 16,-14 2 0-16,11-8 2 15,-15-7 0-15,11-3-22 16,-3-25-10-16,10 3-13 15,11-19-5-15,6 6-25 16,15-18-12-16,4 6-69 16</inkml:trace>
  <inkml:trace contextRef="#ctx0" brushRef="#br0" timeOffset="59691.726">12852 14913 304 0,'-21'13'112'0,"17"-10"-87"0,0 0 9 0,4-3-4 16,8-3-10-16,6-3-1 15,10-7-9-15,15-9-4 16,18-9-3-16,6 3 0 0,1 3 0 15,-4 3-1-15,-4 6-2 0,-3 7-17 16,3 6-6-16,-3 6-68 16,4 6-28-16,-4 4-1 15</inkml:trace>
  <inkml:trace contextRef="#ctx0" brushRef="#br0" timeOffset="60275.534">13783 15026 324 0,'-18'7'123'0,"15"-7"-95"0,-1 0 5 0,4 0-3 15,0-4-15-15,4-2-1 16,6-6-2-16,8-7 0 16,14 0-6-16,17 0 7 0,8 0 6 15,3 7-1-15,0 9 1 16,-7 12 1-16,-11 7 0 16,-10 12 0-16,-11 3 0 15,-11 4-3-15,-6 6 2 16,-11 9-6-16,-11 6 0 15,-6 1-8-15,-8-1-3 0,0-6-1 16,0-6 1-16,8-3-3 16,6-10-2-16,7-6-1 15,15-6 3-15,10-3 0 16,11-4 1-16,10 1 0 16,4-4 0-16,0 1 0 15,3-1 0-15,0 4 0 16,4-4 0-16,0 10 0 15,-7 0 2-15,-7 6-3 16,-11 6-2-16,-11 7 6 16,-10-7 3-16,0 1-6 15,-17 5 1-15,-15 10-1 16,-10 3 2-16,-15-3-1 16,-13 7-1-16,-12 2-2 15,19-15 1-15,14-7-37 0,-26 4-16 16,15-10-28-16,-17-9-10 15,17 0-82 1</inkml:trace>
  <inkml:trace contextRef="#ctx0" brushRef="#br0" timeOffset="61040.372">13755 14142 308 0,'-32'-25'115'0,"7"16"-89"0,-17-7 3 16,17 10-2-16,-17 6-14 16,-7-3 0-16,-8 3-5 15,-17 3-3-15,-21 6-2 0,-7 4-3 0,-8 5 3 16,-20 8-2-16,-4 11-1 16,-4 10 1-16,-21 10-1 15,4-4 2-15,3 10 3 16,-3-4 2-16,7 7 1 15,14 12 7-15,14 13 4 16,14 3-5-16,21 0-1 16,18 23-3-16,22 8-1 15,16 0-3-15,15 29-1 16,14 6-6-16,11 19 1 16,6 15 0-16,12 16 2 15,9 6-1-15,22-5-1 16,25-1-2-16,7-32-1 15,28-33 4-15,21-26 1 0,28-38 8 16,25-21 4-16,29-32-1 16,9-28 0-16,19-19-5 15,-11-34-3-15,10-16-5 16,-24-3 0-16,7-16 4 16,-22-28 5-16,-13-6-1 15,0-23 3-15,17-52-6 16,-32 3-1-16,-3-26 0 15,-25 10 0-15,-28-16-5 16,-28 19 1-16,-28-9 0 16,-29 22 0-16,-31 15-3 15,-43-3 2-15,-56 22-1 16,-46 28 0-16,-53 23-5 16,-60 27 0-16,-18 41-4 15,-17 26 2-15,-14 27-6 0,20 23-1 16,8 27-22-16,39 11-8 15,14-8-58-15,35-14-22 16,14-4-14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069CB8-F204-4D06-B913-C5A26A89888A}" type="datetimeFigureOut">
              <a:rPr lang="en-US" dirty="0"/>
              <a:t>10/2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6E300-0A13-4A81-945A-7333C271A069}" type="datetimeFigureOut">
              <a:rPr lang="en-US" dirty="0"/>
              <a:t>10/2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1962-1EA4-46E7-BCB0-F36CE46D1A59}" type="datetimeFigureOut">
              <a:rPr lang="en-US" dirty="0"/>
              <a:t>10/2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0BB376-B19C-488D-ABEB-03C7E6E9E3E0}" type="datetimeFigureOut">
              <a:rPr lang="en-US" dirty="0"/>
              <a:t>10/2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9637A9-119A-49DA-BD12-AAC58B377D80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6F077B-A50F-4D64-8574-E2D6A98A5553}" type="datetimeFigureOut">
              <a:rPr lang="en-US" dirty="0"/>
              <a:t>10/2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8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9E2A62-1983-43A1-A163-D8AA46534C80}" type="datetimeFigureOut">
              <a:rPr lang="en-US" dirty="0"/>
              <a:t>10/2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8F3E3B-34E3-4345-B2A1-994B83598A9C}" type="datetimeFigureOut">
              <a:rPr lang="en-US" dirty="0"/>
              <a:t>10/26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816C96-82A1-4D77-8ADA-627AC6FE3D65}" type="datetimeFigureOut">
              <a:rPr lang="en-US" dirty="0"/>
              <a:t>10/26/20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02C1E-28F2-47E9-802D-339E64E2F920}" type="datetimeFigureOut">
              <a:rPr lang="en-US" dirty="0"/>
              <a:t>10/26/201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24271A48-F18A-45B3-BC05-1E27DA3F88AF}" type="datetimeFigureOut">
              <a:rPr lang="en-US" dirty="0"/>
              <a:t>10/2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747F8-9654-4282-85D2-65F41AAE7A75}" type="datetimeFigureOut">
              <a:rPr lang="en-US" dirty="0"/>
              <a:t>10/26/201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91985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5DC5B261-8843-42D1-AAFC-05E20E2D9B97}" type="datetimeFigureOut">
              <a:rPr lang="en-US" dirty="0"/>
              <a:t>10/26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dirty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83F15-41AE-448C-AC69-F57C1F07E791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9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der of Opera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F206783-C66F-4775-B254-F2EF456534D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grated mathematics</a:t>
            </a:r>
          </a:p>
        </p:txBody>
      </p:sp>
    </p:spTree>
    <p:extLst>
      <p:ext uri="{BB962C8B-B14F-4D97-AF65-F5344CB8AC3E}">
        <p14:creationId xmlns:p14="http://schemas.microsoft.com/office/powerpoint/2010/main" val="13419696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30CED48-C44D-441E-BFBC-10740260B96E}"/>
                  </a:ext>
                </a:extLst>
              </p:cNvPr>
              <p:cNvSpPr/>
              <p:nvPr/>
            </p:nvSpPr>
            <p:spPr>
              <a:xfrm>
                <a:off x="233825" y="1090414"/>
                <a:ext cx="11724349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x. 6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5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−(</m:t>
                    </m:r>
                    <m:sSup>
                      <m:sSupPr>
                        <m:ctrlP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5400" b="1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5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r>
                      <a:rPr lang="en-US" sz="5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5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30CED48-C44D-441E-BFBC-10740260B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25" y="1090414"/>
                <a:ext cx="11724349" cy="942053"/>
              </a:xfrm>
              <a:prstGeom prst="rect">
                <a:avLst/>
              </a:prstGeom>
              <a:blipFill>
                <a:blip r:embed="rId2"/>
                <a:stretch>
                  <a:fillRect l="-2859" t="-16883" b="-44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547BFF1-457A-48E2-8FB9-00F5C8EB028C}"/>
                  </a:ext>
                </a:extLst>
              </p14:cNvPr>
              <p14:cNvContentPartPr/>
              <p14:nvPr/>
            </p14:nvContentPartPr>
            <p14:xfrm>
              <a:off x="2379960" y="1953000"/>
              <a:ext cx="4934160" cy="4194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547BFF1-457A-48E2-8FB9-00F5C8EB028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70600" y="1943640"/>
                <a:ext cx="4952880" cy="421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27510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0CED48-C44D-441E-BFBC-10740260B96E}"/>
              </a:ext>
            </a:extLst>
          </p:cNvPr>
          <p:cNvSpPr/>
          <p:nvPr/>
        </p:nvSpPr>
        <p:spPr>
          <a:xfrm>
            <a:off x="233825" y="1090414"/>
            <a:ext cx="11724349" cy="942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 7) </a:t>
            </a:r>
            <a:r>
              <a:rPr lang="en-US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 + 4[(4 + 3)² - (3² + 1)]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DCF0B89-7BE2-4247-95EB-A60EBBEC8C35}"/>
                  </a:ext>
                </a:extLst>
              </p14:cNvPr>
              <p14:cNvContentPartPr/>
              <p14:nvPr/>
            </p14:nvContentPartPr>
            <p14:xfrm>
              <a:off x="2442240" y="1904760"/>
              <a:ext cx="8565120" cy="40705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DCF0B89-7BE2-4247-95EB-A60EBBEC8C3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32880" y="1895400"/>
                <a:ext cx="8583840" cy="408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998267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09800" y="42923"/>
            <a:ext cx="7772400" cy="944563"/>
          </a:xfrm>
        </p:spPr>
        <p:txBody>
          <a:bodyPr>
            <a:normAutofit/>
          </a:bodyPr>
          <a:lstStyle/>
          <a:p>
            <a:pPr algn="ctr"/>
            <a:r>
              <a:rPr lang="en-US" sz="60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Y THE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96240" y="1109842"/>
            <a:ext cx="3860800" cy="895350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chemeClr val="tx1"/>
                </a:solidFill>
              </a:rPr>
              <a:t> </a:t>
            </a:r>
            <a:r>
              <a:rPr lang="en-US" alt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1</a:t>
            </a:r>
            <a:r>
              <a:rPr lang="en-US" altLang="en-US" sz="4400" b="1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18 - 3</a:t>
            </a:r>
            <a:r>
              <a:rPr lang="en-US" altLang="en-US" sz="4400" b="1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· 5</a:t>
            </a:r>
            <a:endParaRPr lang="en-US" sz="4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167168" y="1109842"/>
            <a:ext cx="2877772" cy="99725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6 - 2(10 - 3)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615974" y="3591560"/>
            <a:ext cx="3187652" cy="11430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4 – 6 · 4 ÷ 2 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478296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234440" y="264160"/>
            <a:ext cx="10297160" cy="990600"/>
          </a:xfrm>
        </p:spPr>
        <p:txBody>
          <a:bodyPr>
            <a:normAutofit/>
          </a:bodyPr>
          <a:lstStyle/>
          <a:p>
            <a:pPr algn="ctr"/>
            <a:r>
              <a:rPr lang="en-US" sz="60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luate A VARIABLE EXPRES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797560" y="1676400"/>
            <a:ext cx="11084560" cy="3505199"/>
          </a:xfrm>
        </p:spPr>
        <p:txBody>
          <a:bodyPr>
            <a:normAutofit/>
          </a:bodyPr>
          <a:lstStyle/>
          <a:p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Evaluate a Variable Expression:</a:t>
            </a:r>
          </a:p>
          <a:p>
            <a:endParaRPr lang="en-US" sz="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834390" lvl="1" indent="-514350">
              <a:buFont typeface="+mj-lt"/>
              <a:buAutoNum type="arabicPeriod"/>
            </a:pPr>
            <a:r>
              <a:rPr 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lug in the numbers for each variable</a:t>
            </a:r>
          </a:p>
          <a:p>
            <a:pPr marL="834390" lvl="1" indent="-514350">
              <a:buFont typeface="+mj-lt"/>
              <a:buAutoNum type="arabicPeriod"/>
            </a:pPr>
            <a:r>
              <a:rPr 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Use order of operations to solve</a:t>
            </a:r>
            <a:r>
              <a:rPr 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815659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09800" y="37837"/>
            <a:ext cx="7772400" cy="944563"/>
          </a:xfrm>
        </p:spPr>
        <p:txBody>
          <a:bodyPr>
            <a:normAutofit/>
          </a:bodyPr>
          <a:lstStyle/>
          <a:p>
            <a:pPr algn="ctr"/>
            <a:r>
              <a:rPr lang="en-US" sz="60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428297" y="1267318"/>
            <a:ext cx="8610600" cy="914400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8) </a:t>
            </a:r>
            <a:r>
              <a:rPr lang="en-US" alt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n(13 - n) </a:t>
            </a:r>
            <a:r>
              <a:rPr lang="en-US" altLang="en-US" sz="4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-  10       for  n = 8</a:t>
            </a:r>
            <a:endParaRPr lang="en-US" altLang="en-US" sz="4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2E2E85C-BF2F-43B6-8A03-273410BF7A91}"/>
                  </a:ext>
                </a:extLst>
              </p14:cNvPr>
              <p14:cNvContentPartPr/>
              <p14:nvPr/>
            </p14:nvContentPartPr>
            <p14:xfrm>
              <a:off x="1531800" y="1114560"/>
              <a:ext cx="8206920" cy="51937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2E2E85C-BF2F-43B6-8A03-273410BF7A9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22440" y="1105200"/>
                <a:ext cx="8225640" cy="521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69560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1871980" y="58420"/>
            <a:ext cx="7772400" cy="944563"/>
          </a:xfrm>
        </p:spPr>
        <p:txBody>
          <a:bodyPr>
            <a:normAutofit/>
          </a:bodyPr>
          <a:lstStyle/>
          <a:p>
            <a:pPr algn="ctr"/>
            <a:r>
              <a:rPr lang="en-US" sz="60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 Expression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92760" y="1305560"/>
            <a:ext cx="10530840" cy="914400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9) </a:t>
            </a:r>
            <a:r>
              <a:rPr lang="en-US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y - 3x</a:t>
            </a:r>
            <a:r>
              <a:rPr lang="en-US" altLang="en-US" sz="48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en-US" sz="4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+ 2n    for x = 5, y = 2, n = 3 </a:t>
            </a:r>
            <a:endParaRPr lang="en-US" altLang="en-US" sz="4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003AF62-D4D7-4AA4-9265-D41913CE23B0}"/>
                  </a:ext>
                </a:extLst>
              </p14:cNvPr>
              <p14:cNvContentPartPr/>
              <p14:nvPr/>
            </p14:nvContentPartPr>
            <p14:xfrm>
              <a:off x="1949400" y="2295000"/>
              <a:ext cx="4924080" cy="39704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003AF62-D4D7-4AA4-9265-D41913CE23B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40040" y="2285640"/>
                <a:ext cx="4942800" cy="398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176957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47900" y="63500"/>
            <a:ext cx="7772400" cy="944563"/>
          </a:xfrm>
        </p:spPr>
        <p:txBody>
          <a:bodyPr>
            <a:normAutofit/>
          </a:bodyPr>
          <a:lstStyle/>
          <a:p>
            <a:pPr algn="ctr"/>
            <a:r>
              <a:rPr lang="en-US" sz="60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 Expression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83260" y="1008063"/>
            <a:ext cx="10901680" cy="1328827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10) 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a = 1, b = 3, c = 5         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 + 2b)(</a:t>
            </a:r>
            <a:r>
              <a:rPr lang="en-US" altLang="en-US" sz="4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c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– a) – 4ab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D209485-B5B4-43E5-9975-9AF0AF040472}"/>
                  </a:ext>
                </a:extLst>
              </p14:cNvPr>
              <p14:cNvContentPartPr/>
              <p14:nvPr/>
            </p14:nvContentPartPr>
            <p14:xfrm>
              <a:off x="2856240" y="2881080"/>
              <a:ext cx="6938280" cy="27838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D209485-B5B4-43E5-9975-9AF0AF040472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46880" y="2871720"/>
                <a:ext cx="6957000" cy="280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314631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09800" y="95732"/>
            <a:ext cx="7772400" cy="944563"/>
          </a:xfrm>
        </p:spPr>
        <p:txBody>
          <a:bodyPr>
            <a:noAutofit/>
          </a:bodyPr>
          <a:lstStyle/>
          <a:p>
            <a:pPr algn="ctr"/>
            <a:r>
              <a:rPr lang="en-US" sz="66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riable Expressions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01040" y="1040295"/>
            <a:ext cx="11490960" cy="1578634"/>
          </a:xfrm>
          <a:prstGeom prst="rect">
            <a:avLst/>
          </a:prstGeom>
        </p:spPr>
        <p:txBody>
          <a:bodyPr vert="horz">
            <a:no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11) </a:t>
            </a:r>
            <a:r>
              <a:rPr lang="en-US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a = 2, b = 3, c = 2 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a + b)² + 5 - c³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3A55162-B726-4362-AEFC-073B13790087}"/>
                  </a:ext>
                </a:extLst>
              </p14:cNvPr>
              <p14:cNvContentPartPr/>
              <p14:nvPr/>
            </p14:nvContentPartPr>
            <p14:xfrm>
              <a:off x="4425840" y="3297600"/>
              <a:ext cx="4192920" cy="24746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3A55162-B726-4362-AEFC-073B1379008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16480" y="3288240"/>
                <a:ext cx="4211640" cy="249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01334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103120" y="6215"/>
            <a:ext cx="7772400" cy="944563"/>
          </a:xfrm>
        </p:spPr>
        <p:txBody>
          <a:bodyPr>
            <a:normAutofit/>
          </a:bodyPr>
          <a:lstStyle/>
          <a:p>
            <a:pPr algn="ctr"/>
            <a:r>
              <a:rPr lang="en-US" sz="60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y The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264160" y="865823"/>
            <a:ext cx="8610600" cy="4376737"/>
          </a:xfrm>
        </p:spPr>
        <p:txBody>
          <a:bodyPr>
            <a:norm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k</a:t>
            </a:r>
            <a:r>
              <a:rPr lang="en-US" altLang="en-US" sz="3600" b="1" baseline="30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f k = -4</a:t>
            </a:r>
          </a:p>
          <a:p>
            <a:pPr>
              <a:spcBef>
                <a:spcPct val="50000"/>
              </a:spcBef>
            </a:pPr>
            <a:endParaRPr lang="en-US" altLang="en-US" sz="36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ct val="50000"/>
              </a:spcBef>
            </a:pPr>
            <a:endParaRPr lang="en-US" altLang="en-US" sz="36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= -8, m = 4, and t = 2</a:t>
            </a:r>
            <a:br>
              <a:rPr lang="en-US" altLang="en-US" sz="3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altLang="en-US" sz="36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800045" y="3276600"/>
            <a:ext cx="8610600" cy="15786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74723"/>
              </p:ext>
            </p:extLst>
          </p:nvPr>
        </p:nvGraphicFramePr>
        <p:xfrm>
          <a:off x="1800225" y="3911600"/>
          <a:ext cx="216693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635121" imgH="457398" progId="Equation.DSMT4">
                  <p:embed/>
                </p:oleObj>
              </mc:Choice>
              <mc:Fallback>
                <p:oleObj name="Equation" r:id="rId3" imgW="635121" imgH="457398" progId="Equation.DSMT4">
                  <p:embed/>
                  <p:pic>
                    <p:nvPicPr>
                      <p:cNvPr id="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911600"/>
                        <a:ext cx="216693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0687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995680"/>
            <a:ext cx="3810000" cy="955040"/>
          </a:xfrm>
        </p:spPr>
        <p:txBody>
          <a:bodyPr>
            <a:normAutofit/>
          </a:bodyPr>
          <a:lstStyle/>
          <a:p>
            <a:r>
              <a:rPr 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97280" y="1859764"/>
            <a:ext cx="10058400" cy="1061236"/>
          </a:xfrm>
        </p:spPr>
        <p:txBody>
          <a:bodyPr>
            <a:normAutofit lnSpcReduction="10000"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ents will apply the rules of the order of operations in order evaluate variable expressions.</a:t>
            </a:r>
          </a:p>
        </p:txBody>
      </p:sp>
    </p:spTree>
    <p:extLst>
      <p:ext uri="{BB962C8B-B14F-4D97-AF65-F5344CB8AC3E}">
        <p14:creationId xmlns:p14="http://schemas.microsoft.com/office/powerpoint/2010/main" val="18059360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71120" y="987108"/>
            <a:ext cx="12120880" cy="5500052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86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der of Operations</a:t>
            </a:r>
          </a:p>
          <a:p>
            <a:pPr marL="0" indent="0" algn="ctr">
              <a:buNone/>
            </a:pPr>
            <a:endParaRPr lang="en-US" sz="36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en-US" sz="5900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en-US" sz="5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ntheses - ( )  or [ ] </a:t>
            </a:r>
          </a:p>
          <a:p>
            <a:r>
              <a:rPr lang="en-US" altLang="en-US" sz="5900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en-US" sz="5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ponents or Powers</a:t>
            </a:r>
          </a:p>
          <a:p>
            <a:r>
              <a:rPr lang="en-US" altLang="en-US" sz="5900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en-US" sz="5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ltiply and </a:t>
            </a:r>
            <a:r>
              <a:rPr lang="en-US" altLang="en-US" sz="5900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en-US" sz="5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vide (from left to right)</a:t>
            </a:r>
          </a:p>
          <a:p>
            <a:r>
              <a:rPr lang="en-US" altLang="en-US" sz="5900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en-US" sz="5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d and </a:t>
            </a:r>
            <a:r>
              <a:rPr lang="en-US" altLang="en-US" sz="5900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en-US" sz="59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btract (from left to right)</a:t>
            </a:r>
          </a:p>
        </p:txBody>
      </p:sp>
      <p:sp>
        <p:nvSpPr>
          <p:cNvPr id="5" name="Rectangle 4"/>
          <p:cNvSpPr/>
          <p:nvPr/>
        </p:nvSpPr>
        <p:spPr>
          <a:xfrm>
            <a:off x="266700" y="217667"/>
            <a:ext cx="116586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“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se 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cuse 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 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ar 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t 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y” or </a:t>
            </a:r>
            <a:r>
              <a:rPr lang="en-US" altLang="en-US" sz="4400" b="1" dirty="0">
                <a:solidFill>
                  <a:srgbClr val="FD020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  <a:r>
              <a:rPr lang="en-US" alt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650247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209800" y="99218"/>
            <a:ext cx="7772400" cy="960438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luate 7 + 4 </a:t>
            </a:r>
            <a:r>
              <a:rPr 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● 3</a:t>
            </a:r>
            <a:endParaRPr lang="en-US" sz="6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233680" y="1059656"/>
            <a:ext cx="11724640" cy="4830763"/>
          </a:xfrm>
        </p:spPr>
        <p:txBody>
          <a:bodyPr>
            <a:normAutofit/>
          </a:bodyPr>
          <a:lstStyle/>
          <a:p>
            <a:r>
              <a:rPr lang="en-US" sz="4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your answer 33 or 19?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ou can get 2 different answers depending on what you did first. We want everyone to get the same answer so we must follow the </a:t>
            </a:r>
            <a:r>
              <a:rPr lang="en-US" sz="4000" b="1" u="sng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der of operations</a:t>
            </a:r>
            <a:r>
              <a:rPr lang="en-US" sz="40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208674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73380" y="1084263"/>
            <a:ext cx="4772660" cy="914400"/>
          </a:xfrm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 1)  </a:t>
            </a:r>
            <a:r>
              <a:rPr lang="en-US" altLang="en-US" sz="5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 + 4 </a:t>
            </a:r>
            <a:r>
              <a:rPr lang="en-US" altLang="en-US" sz="5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</a:t>
            </a:r>
            <a:r>
              <a:rPr lang="en-US" altLang="en-US" sz="5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3</a:t>
            </a:r>
            <a:endParaRPr lang="en-US" sz="5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1820636-3F4D-4A29-BC66-E1E17B4F5B90}"/>
                  </a:ext>
                </a:extLst>
              </p14:cNvPr>
              <p14:cNvContentPartPr/>
              <p14:nvPr/>
            </p14:nvContentPartPr>
            <p14:xfrm>
              <a:off x="2755800" y="1886400"/>
              <a:ext cx="1908000" cy="1937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1820636-3F4D-4A29-BC66-E1E17B4F5B9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46440" y="1877040"/>
                <a:ext cx="1926720" cy="195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852538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0CED48-C44D-441E-BFBC-10740260B96E}"/>
              </a:ext>
            </a:extLst>
          </p:cNvPr>
          <p:cNvSpPr/>
          <p:nvPr/>
        </p:nvSpPr>
        <p:spPr>
          <a:xfrm>
            <a:off x="264451" y="988814"/>
            <a:ext cx="54962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 2) </a:t>
            </a:r>
            <a:r>
              <a:rPr lang="en-US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4 ÷ 7 • 2 - 3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BAFF5FF-11BF-4444-9D8E-7028846AD986}"/>
                  </a:ext>
                </a:extLst>
              </p14:cNvPr>
              <p14:cNvContentPartPr/>
              <p14:nvPr/>
            </p14:nvContentPartPr>
            <p14:xfrm>
              <a:off x="2085480" y="1815480"/>
              <a:ext cx="3241440" cy="34102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BAFF5FF-11BF-4444-9D8E-7028846AD98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76120" y="1806120"/>
                <a:ext cx="3260160" cy="3429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533665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0CED48-C44D-441E-BFBC-10740260B96E}"/>
              </a:ext>
            </a:extLst>
          </p:cNvPr>
          <p:cNvSpPr/>
          <p:nvPr/>
        </p:nvSpPr>
        <p:spPr>
          <a:xfrm>
            <a:off x="264451" y="988814"/>
            <a:ext cx="577566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 3)  </a:t>
            </a:r>
            <a:r>
              <a:rPr lang="en-US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(3 + 7) </a:t>
            </a:r>
            <a:r>
              <a:rPr lang="en-US" altLang="en-US" sz="5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÷ 5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0424BF4-890A-4CB4-9ABF-B37817319F37}"/>
                  </a:ext>
                </a:extLst>
              </p14:cNvPr>
              <p14:cNvContentPartPr/>
              <p14:nvPr/>
            </p14:nvContentPartPr>
            <p14:xfrm>
              <a:off x="2513160" y="1908000"/>
              <a:ext cx="3075120" cy="43056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0424BF4-890A-4CB4-9ABF-B37817319F37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03800" y="1898640"/>
                <a:ext cx="3093840" cy="432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430113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30CED48-C44D-441E-BFBC-10740260B96E}"/>
              </a:ext>
            </a:extLst>
          </p:cNvPr>
          <p:cNvSpPr/>
          <p:nvPr/>
        </p:nvSpPr>
        <p:spPr>
          <a:xfrm>
            <a:off x="233825" y="1090414"/>
            <a:ext cx="1172434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. 4)  </a:t>
            </a:r>
            <a:r>
              <a:rPr lang="en-US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 - 3 • 6 + 10</a:t>
            </a:r>
            <a:r>
              <a:rPr lang="en-US" altLang="en-US" sz="54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en-US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(6 + 1) • 4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D3CA793-062F-4EF1-831F-76A96C51FF6A}"/>
                  </a:ext>
                </a:extLst>
              </p14:cNvPr>
              <p14:cNvContentPartPr/>
              <p14:nvPr/>
            </p14:nvContentPartPr>
            <p14:xfrm>
              <a:off x="2905920" y="1966680"/>
              <a:ext cx="5702400" cy="37490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D3CA793-062F-4EF1-831F-76A96C51FF6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96560" y="1957320"/>
                <a:ext cx="5721120" cy="376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563816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640580" y="0"/>
            <a:ext cx="2910840" cy="94456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MD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30CED48-C44D-441E-BFBC-10740260B96E}"/>
                  </a:ext>
                </a:extLst>
              </p:cNvPr>
              <p:cNvSpPr/>
              <p:nvPr/>
            </p:nvSpPr>
            <p:spPr>
              <a:xfrm>
                <a:off x="233825" y="1090414"/>
                <a:ext cx="11724349" cy="1009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x. 5)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54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54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𝟓</m:t>
                        </m:r>
                      </m:e>
                    </m:rad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÷</m:t>
                    </m:r>
                    <m:r>
                      <a:rPr lang="en-US" altLang="en-US" sz="5400" b="1" i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5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30CED48-C44D-441E-BFBC-10740260B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25" y="1090414"/>
                <a:ext cx="11724349" cy="1009892"/>
              </a:xfrm>
              <a:prstGeom prst="rect">
                <a:avLst/>
              </a:prstGeom>
              <a:blipFill>
                <a:blip r:embed="rId2"/>
                <a:stretch>
                  <a:fillRect l="-2859" t="-9036" b="-41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4794C3B-86B4-43FB-9601-B30D84C732DE}"/>
                  </a:ext>
                </a:extLst>
              </p14:cNvPr>
              <p14:cNvContentPartPr/>
              <p14:nvPr/>
            </p14:nvContentPartPr>
            <p14:xfrm>
              <a:off x="2263320" y="1960920"/>
              <a:ext cx="4211640" cy="32378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4794C3B-86B4-43FB-9601-B30D84C732D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53960" y="1951560"/>
                <a:ext cx="4230360" cy="325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397657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6B9F25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D26EA377-59BD-4C9C-9D94-EE8416EE4C79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88</TotalTime>
  <Words>370</Words>
  <Application>Microsoft Office PowerPoint</Application>
  <PresentationFormat>Widescreen</PresentationFormat>
  <Paragraphs>53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Calibri</vt:lpstr>
      <vt:lpstr>Calibri Light</vt:lpstr>
      <vt:lpstr>Cambria Math</vt:lpstr>
      <vt:lpstr>Times New Roman</vt:lpstr>
      <vt:lpstr>Wingdings 2</vt:lpstr>
      <vt:lpstr>Retrospect</vt:lpstr>
      <vt:lpstr>Equation</vt:lpstr>
      <vt:lpstr>Order of Operations</vt:lpstr>
      <vt:lpstr>Objectives</vt:lpstr>
      <vt:lpstr>PowerPoint Presentation</vt:lpstr>
      <vt:lpstr>Evaluate 7 + 4 ● 3</vt:lpstr>
      <vt:lpstr>PEMDAS</vt:lpstr>
      <vt:lpstr>PEMDAS</vt:lpstr>
      <vt:lpstr>PEMDAS</vt:lpstr>
      <vt:lpstr>PEMDAS</vt:lpstr>
      <vt:lpstr>PEMDAS</vt:lpstr>
      <vt:lpstr>PEMDAS</vt:lpstr>
      <vt:lpstr>PEMDAS</vt:lpstr>
      <vt:lpstr>TRY THESE</vt:lpstr>
      <vt:lpstr>Evaluate A VARIABLE EXPRESSION</vt:lpstr>
      <vt:lpstr>Variable Expressions</vt:lpstr>
      <vt:lpstr>Variable Expressions</vt:lpstr>
      <vt:lpstr>Variable Expressions</vt:lpstr>
      <vt:lpstr>Variable Expressions</vt:lpstr>
      <vt:lpstr>Try Thes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r of Operations</dc:title>
  <dc:creator>Michael Kuniega</dc:creator>
  <cp:lastModifiedBy>Michael Kuniega</cp:lastModifiedBy>
  <cp:revision>5</cp:revision>
  <dcterms:created xsi:type="dcterms:W3CDTF">2019-10-26T03:14:54Z</dcterms:created>
  <dcterms:modified xsi:type="dcterms:W3CDTF">2019-10-26T14:44:18Z</dcterms:modified>
</cp:coreProperties>
</file>